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11"/>
        <w:tblW w:w="0" w:type="auto"/>
        <w:tblInd w:w="0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6D1A8A" w:rsidRPr="009720CB" w14:paraId="0DBB24AE" w14:textId="77777777" w:rsidTr="006D1A8A">
        <w:tc>
          <w:tcPr>
            <w:tcW w:w="9628" w:type="dxa"/>
            <w:tcBorders>
              <w:top w:val="nil"/>
              <w:left w:val="nil"/>
              <w:bottom w:val="single" w:sz="18" w:space="0" w:color="auto"/>
              <w:right w:val="nil"/>
            </w:tcBorders>
            <w:hideMark/>
          </w:tcPr>
          <w:p w14:paraId="36D6727D" w14:textId="77777777" w:rsidR="006D1A8A" w:rsidRPr="009720CB" w:rsidRDefault="006D1A8A" w:rsidP="006D1A8A">
            <w:pPr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Министерство образования и науки Российской Федерации</w:t>
            </w:r>
          </w:p>
          <w:p w14:paraId="5BF2FDF9" w14:textId="77777777" w:rsidR="006D1A8A" w:rsidRPr="009720CB" w:rsidRDefault="00C64DC9" w:rsidP="006D1A8A">
            <w:pPr>
              <w:ind w:firstLine="0"/>
              <w:jc w:val="center"/>
            </w:pPr>
            <w:r>
              <w:t>ф</w:t>
            </w:r>
            <w:r w:rsidR="006D1A8A" w:rsidRPr="009720CB">
              <w:t>едеральное государственное автономное образовательное</w:t>
            </w:r>
          </w:p>
          <w:p w14:paraId="14062E20" w14:textId="77777777" w:rsidR="006D1A8A" w:rsidRPr="009720CB" w:rsidRDefault="006D1A8A" w:rsidP="006D1A8A">
            <w:pPr>
              <w:ind w:firstLine="0"/>
              <w:jc w:val="center"/>
            </w:pPr>
            <w:r w:rsidRPr="009720CB">
              <w:t>учреждение высшего образования</w:t>
            </w:r>
          </w:p>
          <w:p w14:paraId="4C242DFB" w14:textId="77777777" w:rsidR="006D1A8A" w:rsidRPr="009720CB" w:rsidRDefault="006D1A8A" w:rsidP="006D1A8A">
            <w:pPr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«НАЦИОНАЛЬНЫЙ ИССЛЕДОВАТЕЛЬСКИЙ</w:t>
            </w:r>
          </w:p>
          <w:p w14:paraId="2304E468" w14:textId="77777777" w:rsidR="006D1A8A" w:rsidRPr="009720CB" w:rsidRDefault="006D1A8A" w:rsidP="006D1A8A">
            <w:pPr>
              <w:spacing w:line="276" w:lineRule="auto"/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ТОМСКИЙ ПОЛИТЕХНИЧЕСКИЙ УНИВЕРСИТЕТ»</w:t>
            </w:r>
          </w:p>
        </w:tc>
      </w:tr>
    </w:tbl>
    <w:p w14:paraId="5F7AD1D8" w14:textId="77777777" w:rsidR="006D1A8A" w:rsidRPr="009720CB" w:rsidRDefault="006D1A8A" w:rsidP="006D1A8A">
      <w:pPr>
        <w:ind w:firstLine="0"/>
        <w:jc w:val="left"/>
        <w:rPr>
          <w:rFonts w:eastAsia="Calibri" w:cs="Times New Roman"/>
        </w:rPr>
      </w:pPr>
    </w:p>
    <w:p w14:paraId="05D132E0" w14:textId="77777777" w:rsidR="006D1A8A" w:rsidRPr="009720CB" w:rsidRDefault="006D1A8A" w:rsidP="006D1A8A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Подразделение: Инженерная школа энергетики</w:t>
      </w:r>
    </w:p>
    <w:p w14:paraId="459961F7" w14:textId="77777777" w:rsidR="006D1A8A" w:rsidRPr="009720CB" w:rsidRDefault="006D1A8A" w:rsidP="006D1A8A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Направление подготовки: 09.04.03 – Прикладная информатика</w:t>
      </w:r>
    </w:p>
    <w:p w14:paraId="2850091D" w14:textId="77777777" w:rsidR="006D1A8A" w:rsidRPr="009720CB" w:rsidRDefault="006D1A8A" w:rsidP="006D1A8A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Отделение: Электроэнергетики и электротехники</w:t>
      </w:r>
    </w:p>
    <w:p w14:paraId="217A62D9" w14:textId="77777777" w:rsidR="006D1A8A" w:rsidRDefault="006D1A8A" w:rsidP="006D1A8A">
      <w:pPr>
        <w:ind w:firstLine="0"/>
        <w:jc w:val="center"/>
        <w:rPr>
          <w:rFonts w:eastAsia="Calibri" w:cs="Times New Roman"/>
          <w:b/>
          <w:caps/>
        </w:rPr>
      </w:pPr>
    </w:p>
    <w:p w14:paraId="6F2ED2FB" w14:textId="77777777" w:rsidR="006D1A8A" w:rsidRDefault="006D1A8A" w:rsidP="006D1A8A">
      <w:pPr>
        <w:ind w:firstLine="0"/>
        <w:jc w:val="center"/>
        <w:rPr>
          <w:rFonts w:eastAsia="Calibri" w:cs="Times New Roman"/>
          <w:b/>
          <w:caps/>
        </w:rPr>
      </w:pPr>
    </w:p>
    <w:p w14:paraId="7260D134" w14:textId="77777777" w:rsidR="006D1A8A" w:rsidRDefault="006D1A8A" w:rsidP="006D1A8A">
      <w:pPr>
        <w:ind w:firstLine="0"/>
        <w:jc w:val="center"/>
        <w:rPr>
          <w:rFonts w:eastAsia="Calibri" w:cs="Times New Roman"/>
          <w:b/>
          <w:caps/>
        </w:rPr>
      </w:pPr>
    </w:p>
    <w:p w14:paraId="0746B8FF" w14:textId="77777777" w:rsidR="006D1A8A" w:rsidRDefault="006D1A8A" w:rsidP="006D1A8A">
      <w:pPr>
        <w:ind w:firstLine="0"/>
        <w:jc w:val="center"/>
        <w:rPr>
          <w:rFonts w:eastAsia="Calibri" w:cs="Times New Roman"/>
          <w:b/>
          <w:caps/>
        </w:rPr>
      </w:pPr>
    </w:p>
    <w:p w14:paraId="3F33C0EA" w14:textId="77777777" w:rsidR="006D1A8A" w:rsidRDefault="006D1A8A" w:rsidP="006D1A8A">
      <w:pPr>
        <w:ind w:firstLine="0"/>
        <w:jc w:val="center"/>
        <w:rPr>
          <w:rFonts w:eastAsia="Calibri" w:cs="Times New Roman"/>
          <w:b/>
          <w:caps/>
        </w:rPr>
      </w:pPr>
    </w:p>
    <w:p w14:paraId="3F7CA647" w14:textId="77777777" w:rsidR="006D1A8A" w:rsidRPr="009720CB" w:rsidRDefault="006D1A8A" w:rsidP="006D1A8A">
      <w:pPr>
        <w:ind w:firstLine="0"/>
        <w:jc w:val="center"/>
        <w:rPr>
          <w:rFonts w:eastAsia="Calibri" w:cs="Times New Roman"/>
          <w:b/>
          <w:caps/>
        </w:rPr>
      </w:pPr>
      <w:r>
        <w:rPr>
          <w:rFonts w:eastAsia="Calibri" w:cs="Times New Roman"/>
          <w:b/>
          <w:caps/>
        </w:rPr>
        <w:t>Проектная документация</w:t>
      </w:r>
    </w:p>
    <w:p w14:paraId="2C03C065" w14:textId="77777777" w:rsidR="006D1A8A" w:rsidRPr="009720CB" w:rsidRDefault="006D1A8A" w:rsidP="006D1A8A">
      <w:pPr>
        <w:ind w:firstLine="0"/>
        <w:jc w:val="center"/>
        <w:rPr>
          <w:rFonts w:eastAsia="Calibri" w:cs="Times New Roman"/>
          <w:b/>
        </w:rPr>
      </w:pPr>
      <w:r w:rsidRPr="009720CB">
        <w:rPr>
          <w:rFonts w:eastAsia="Calibri" w:cs="Times New Roman"/>
          <w:b/>
        </w:rPr>
        <w:t>отчёт по лабораторной работе №</w:t>
      </w:r>
      <w:r>
        <w:rPr>
          <w:rFonts w:eastAsia="Calibri" w:cs="Times New Roman"/>
          <w:b/>
        </w:rPr>
        <w:t>6</w:t>
      </w:r>
    </w:p>
    <w:p w14:paraId="26F8AAED" w14:textId="77777777" w:rsidR="006D1A8A" w:rsidRDefault="006D1A8A" w:rsidP="006D1A8A">
      <w:pPr>
        <w:ind w:firstLine="0"/>
        <w:jc w:val="center"/>
        <w:rPr>
          <w:rFonts w:eastAsia="Calibri" w:cs="Times New Roman"/>
        </w:rPr>
      </w:pPr>
      <w:r w:rsidRPr="009720CB">
        <w:rPr>
          <w:rFonts w:eastAsia="Calibri" w:cs="Times New Roman"/>
        </w:rPr>
        <w:t>по дисциплине: «</w:t>
      </w:r>
      <w:r>
        <w:rPr>
          <w:rFonts w:eastAsia="Calibri" w:cs="Times New Roman"/>
        </w:rPr>
        <w:t>Основы объектно-ориентированного программирования</w:t>
      </w:r>
      <w:r w:rsidRPr="009720CB">
        <w:rPr>
          <w:rFonts w:eastAsia="Calibri" w:cs="Times New Roman"/>
        </w:rPr>
        <w:t>»</w:t>
      </w:r>
    </w:p>
    <w:p w14:paraId="2CC1FD79" w14:textId="77777777" w:rsidR="006D1A8A" w:rsidRPr="009720CB" w:rsidRDefault="006D1A8A" w:rsidP="006D1A8A">
      <w:pPr>
        <w:ind w:firstLine="0"/>
        <w:jc w:val="center"/>
        <w:rPr>
          <w:rFonts w:eastAsia="Calibri" w:cs="Times New Roman"/>
        </w:rPr>
      </w:pPr>
      <w:r w:rsidRPr="009D3333">
        <w:rPr>
          <w:rFonts w:eastAsia="Calibri"/>
          <w:noProof/>
          <w:lang w:eastAsia="ru-RU"/>
        </w:rPr>
        <w:drawing>
          <wp:anchor distT="0" distB="0" distL="114300" distR="114300" simplePos="0" relativeHeight="251668480" behindDoc="1" locked="0" layoutInCell="1" allowOverlap="1" wp14:anchorId="541F55B5" wp14:editId="5127F4BE">
            <wp:simplePos x="0" y="0"/>
            <wp:positionH relativeFrom="column">
              <wp:posOffset>3781425</wp:posOffset>
            </wp:positionH>
            <wp:positionV relativeFrom="paragraph">
              <wp:posOffset>323215</wp:posOffset>
            </wp:positionV>
            <wp:extent cx="586105" cy="228600"/>
            <wp:effectExtent l="0" t="0" r="4445" b="0"/>
            <wp:wrapNone/>
            <wp:docPr id="5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105" cy="228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Style w:val="11"/>
        <w:tblW w:w="5000" w:type="pct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87"/>
        <w:gridCol w:w="2365"/>
        <w:gridCol w:w="1261"/>
        <w:gridCol w:w="1434"/>
        <w:gridCol w:w="231"/>
        <w:gridCol w:w="278"/>
        <w:gridCol w:w="2182"/>
      </w:tblGrid>
      <w:tr w:rsidR="006D1A8A" w:rsidRPr="009720CB" w14:paraId="7321DFA1" w14:textId="77777777" w:rsidTr="006D1A8A">
        <w:tc>
          <w:tcPr>
            <w:tcW w:w="2206" w:type="pct"/>
            <w:gridSpan w:val="2"/>
            <w:vAlign w:val="center"/>
            <w:hideMark/>
          </w:tcPr>
          <w:p w14:paraId="2925C75A" w14:textId="77777777" w:rsidR="006D1A8A" w:rsidRPr="009720CB" w:rsidRDefault="006D1A8A" w:rsidP="006D1A8A">
            <w:pPr>
              <w:ind w:firstLine="0"/>
            </w:pPr>
            <w:r w:rsidRPr="009720CB">
              <w:t>Выполнил студент гр. О-5КМ91</w:t>
            </w:r>
          </w:p>
        </w:tc>
        <w:tc>
          <w:tcPr>
            <w:tcW w:w="654" w:type="pct"/>
            <w:vAlign w:val="center"/>
          </w:tcPr>
          <w:p w14:paraId="295D8A9C" w14:textId="77777777" w:rsidR="006D1A8A" w:rsidRPr="009720CB" w:rsidRDefault="006D1A8A" w:rsidP="006D1A8A">
            <w:pPr>
              <w:ind w:firstLine="0"/>
            </w:pPr>
          </w:p>
        </w:tc>
        <w:tc>
          <w:tcPr>
            <w:tcW w:w="864" w:type="pct"/>
            <w:gridSpan w:val="2"/>
            <w:vAlign w:val="center"/>
            <w:hideMark/>
          </w:tcPr>
          <w:p w14:paraId="049B3E05" w14:textId="77777777" w:rsidR="006D1A8A" w:rsidRPr="009720CB" w:rsidRDefault="006D1A8A" w:rsidP="006D1A8A">
            <w:pPr>
              <w:ind w:firstLine="0"/>
            </w:pPr>
            <w:r w:rsidRPr="009720CB">
              <w:t>__________</w:t>
            </w:r>
          </w:p>
        </w:tc>
        <w:tc>
          <w:tcPr>
            <w:tcW w:w="144" w:type="pct"/>
          </w:tcPr>
          <w:p w14:paraId="52A6F3E6" w14:textId="77777777" w:rsidR="006D1A8A" w:rsidRPr="009720CB" w:rsidRDefault="006D1A8A" w:rsidP="006D1A8A">
            <w:pPr>
              <w:ind w:firstLine="0"/>
            </w:pPr>
          </w:p>
        </w:tc>
        <w:tc>
          <w:tcPr>
            <w:tcW w:w="1132" w:type="pct"/>
            <w:vAlign w:val="center"/>
            <w:hideMark/>
          </w:tcPr>
          <w:p w14:paraId="69E78D3A" w14:textId="77777777" w:rsidR="006D1A8A" w:rsidRPr="009720CB" w:rsidRDefault="006D1A8A" w:rsidP="006D1A8A">
            <w:pPr>
              <w:ind w:firstLine="0"/>
              <w:jc w:val="right"/>
              <w:rPr>
                <w:u w:val="single"/>
              </w:rPr>
            </w:pPr>
            <w:r>
              <w:rPr>
                <w:u w:val="single"/>
              </w:rPr>
              <w:t>Жуйков А. К</w:t>
            </w:r>
            <w:r w:rsidRPr="009720CB">
              <w:rPr>
                <w:u w:val="single"/>
              </w:rPr>
              <w:t>.</w:t>
            </w:r>
          </w:p>
        </w:tc>
      </w:tr>
      <w:tr w:rsidR="006D1A8A" w:rsidRPr="009720CB" w14:paraId="34A3835A" w14:textId="77777777" w:rsidTr="006D1A8A">
        <w:tc>
          <w:tcPr>
            <w:tcW w:w="2206" w:type="pct"/>
            <w:gridSpan w:val="2"/>
            <w:vAlign w:val="center"/>
          </w:tcPr>
          <w:p w14:paraId="758D2376" w14:textId="77777777" w:rsidR="006D1A8A" w:rsidRPr="009720CB" w:rsidRDefault="006D1A8A" w:rsidP="006D1A8A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42966F5C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203B0240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12D22553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22EE8CFD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</w:tr>
      <w:tr w:rsidR="006D1A8A" w:rsidRPr="009720CB" w14:paraId="43CFA025" w14:textId="77777777" w:rsidTr="006D1A8A">
        <w:tc>
          <w:tcPr>
            <w:tcW w:w="2206" w:type="pct"/>
            <w:gridSpan w:val="2"/>
            <w:vAlign w:val="center"/>
          </w:tcPr>
          <w:p w14:paraId="7FF2EB6F" w14:textId="77777777" w:rsidR="006D1A8A" w:rsidRPr="009720CB" w:rsidRDefault="006D1A8A" w:rsidP="006D1A8A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253EF611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744" w:type="pct"/>
            <w:vAlign w:val="center"/>
          </w:tcPr>
          <w:p w14:paraId="7B729DA6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1396" w:type="pct"/>
            <w:gridSpan w:val="3"/>
            <w:vAlign w:val="center"/>
            <w:hideMark/>
          </w:tcPr>
          <w:p w14:paraId="7716E156" w14:textId="77777777" w:rsidR="006D1A8A" w:rsidRPr="009720CB" w:rsidRDefault="006D1A8A" w:rsidP="006D1A8A">
            <w:pPr>
              <w:ind w:firstLine="0"/>
              <w:jc w:val="right"/>
              <w:rPr>
                <w:sz w:val="24"/>
                <w:szCs w:val="24"/>
                <w:u w:val="single"/>
              </w:rPr>
            </w:pPr>
            <w:r>
              <w:rPr>
                <w:szCs w:val="24"/>
                <w:u w:val="single"/>
              </w:rPr>
              <w:t>18 июня</w:t>
            </w:r>
            <w:r w:rsidRPr="009720CB">
              <w:rPr>
                <w:szCs w:val="24"/>
                <w:u w:val="single"/>
              </w:rPr>
              <w:t xml:space="preserve"> 202</w:t>
            </w:r>
            <w:r>
              <w:rPr>
                <w:szCs w:val="24"/>
                <w:u w:val="single"/>
              </w:rPr>
              <w:t>1</w:t>
            </w:r>
            <w:r w:rsidRPr="009720CB">
              <w:rPr>
                <w:szCs w:val="24"/>
                <w:u w:val="single"/>
              </w:rPr>
              <w:t xml:space="preserve"> г.</w:t>
            </w:r>
          </w:p>
        </w:tc>
      </w:tr>
      <w:tr w:rsidR="006D1A8A" w:rsidRPr="009720CB" w14:paraId="0CC395AC" w14:textId="77777777" w:rsidTr="006D1A8A">
        <w:tc>
          <w:tcPr>
            <w:tcW w:w="2206" w:type="pct"/>
            <w:gridSpan w:val="2"/>
            <w:vAlign w:val="center"/>
          </w:tcPr>
          <w:p w14:paraId="0F3F87AE" w14:textId="77777777" w:rsidR="006D1A8A" w:rsidRPr="009720CB" w:rsidRDefault="006D1A8A" w:rsidP="006D1A8A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1344E8B1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559F96E8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666D1C7E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02EB024A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</w:tr>
      <w:tr w:rsidR="006D1A8A" w:rsidRPr="009720CB" w14:paraId="68109957" w14:textId="77777777" w:rsidTr="006D1A8A">
        <w:tc>
          <w:tcPr>
            <w:tcW w:w="979" w:type="pct"/>
            <w:vAlign w:val="center"/>
            <w:hideMark/>
          </w:tcPr>
          <w:p w14:paraId="46519139" w14:textId="77777777" w:rsidR="006D1A8A" w:rsidRPr="009720CB" w:rsidRDefault="006D1A8A" w:rsidP="006D1A8A">
            <w:pPr>
              <w:ind w:firstLine="0"/>
            </w:pPr>
            <w:r w:rsidRPr="009720CB">
              <w:t>Отчёт принял</w:t>
            </w:r>
          </w:p>
        </w:tc>
        <w:tc>
          <w:tcPr>
            <w:tcW w:w="1227" w:type="pct"/>
            <w:vAlign w:val="center"/>
            <w:hideMark/>
          </w:tcPr>
          <w:p w14:paraId="423D08D8" w14:textId="77777777" w:rsidR="006D1A8A" w:rsidRPr="009720CB" w:rsidRDefault="006D1A8A" w:rsidP="006D1A8A">
            <w:pPr>
              <w:ind w:firstLine="0"/>
              <w:rPr>
                <w:u w:val="single"/>
              </w:rPr>
            </w:pPr>
            <w:r w:rsidRPr="009720CB">
              <w:rPr>
                <w:u w:val="single"/>
              </w:rPr>
              <w:t>доцент, к.т.н.</w:t>
            </w:r>
          </w:p>
        </w:tc>
        <w:tc>
          <w:tcPr>
            <w:tcW w:w="654" w:type="pct"/>
            <w:vAlign w:val="center"/>
            <w:hideMark/>
          </w:tcPr>
          <w:p w14:paraId="3A892C86" w14:textId="77777777" w:rsidR="006D1A8A" w:rsidRPr="009720CB" w:rsidRDefault="006D1A8A" w:rsidP="006D1A8A">
            <w:pPr>
              <w:rPr>
                <w:u w:val="single"/>
              </w:rPr>
            </w:pPr>
          </w:p>
        </w:tc>
        <w:tc>
          <w:tcPr>
            <w:tcW w:w="864" w:type="pct"/>
            <w:gridSpan w:val="2"/>
            <w:vAlign w:val="center"/>
            <w:hideMark/>
          </w:tcPr>
          <w:p w14:paraId="3B7DD34B" w14:textId="77777777" w:rsidR="006D1A8A" w:rsidRPr="009720CB" w:rsidRDefault="006D1A8A" w:rsidP="006D1A8A">
            <w:pPr>
              <w:ind w:firstLine="0"/>
              <w:rPr>
                <w:szCs w:val="28"/>
              </w:rPr>
            </w:pPr>
            <w:r w:rsidRPr="009720CB">
              <w:rPr>
                <w:szCs w:val="28"/>
              </w:rPr>
              <w:t>__________</w:t>
            </w:r>
          </w:p>
        </w:tc>
        <w:tc>
          <w:tcPr>
            <w:tcW w:w="144" w:type="pct"/>
            <w:vAlign w:val="center"/>
          </w:tcPr>
          <w:p w14:paraId="651FAA14" w14:textId="77777777" w:rsidR="006D1A8A" w:rsidRPr="009720CB" w:rsidRDefault="006D1A8A" w:rsidP="006D1A8A">
            <w:pPr>
              <w:ind w:firstLine="0"/>
              <w:rPr>
                <w:szCs w:val="28"/>
              </w:rPr>
            </w:pPr>
          </w:p>
        </w:tc>
        <w:tc>
          <w:tcPr>
            <w:tcW w:w="1132" w:type="pct"/>
            <w:vAlign w:val="center"/>
            <w:hideMark/>
          </w:tcPr>
          <w:p w14:paraId="0ACCA633" w14:textId="77777777" w:rsidR="006D1A8A" w:rsidRPr="009720CB" w:rsidRDefault="006D1A8A" w:rsidP="006D1A8A">
            <w:pPr>
              <w:ind w:firstLine="0"/>
              <w:jc w:val="right"/>
              <w:rPr>
                <w:szCs w:val="28"/>
                <w:u w:val="single"/>
              </w:rPr>
            </w:pPr>
            <w:proofErr w:type="spellStart"/>
            <w:r>
              <w:rPr>
                <w:szCs w:val="28"/>
                <w:u w:val="single"/>
              </w:rPr>
              <w:t>Калентьев</w:t>
            </w:r>
            <w:proofErr w:type="spellEnd"/>
            <w:r>
              <w:rPr>
                <w:szCs w:val="28"/>
                <w:u w:val="single"/>
              </w:rPr>
              <w:t xml:space="preserve"> А. А.</w:t>
            </w:r>
          </w:p>
        </w:tc>
      </w:tr>
      <w:tr w:rsidR="006D1A8A" w:rsidRPr="009720CB" w14:paraId="22AEF27C" w14:textId="77777777" w:rsidTr="006D1A8A">
        <w:tc>
          <w:tcPr>
            <w:tcW w:w="979" w:type="pct"/>
            <w:vAlign w:val="center"/>
          </w:tcPr>
          <w:p w14:paraId="5FD77BE4" w14:textId="77777777" w:rsidR="006D1A8A" w:rsidRPr="009720CB" w:rsidRDefault="006D1A8A" w:rsidP="006D1A8A">
            <w:pPr>
              <w:ind w:firstLine="0"/>
            </w:pPr>
          </w:p>
        </w:tc>
        <w:tc>
          <w:tcPr>
            <w:tcW w:w="1227" w:type="pct"/>
            <w:vAlign w:val="center"/>
          </w:tcPr>
          <w:p w14:paraId="68B8B922" w14:textId="77777777" w:rsidR="006D1A8A" w:rsidRPr="009720CB" w:rsidRDefault="006D1A8A" w:rsidP="006D1A8A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11A34F5B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41280F27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38DA34BE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2626343E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</w:tr>
      <w:tr w:rsidR="006D1A8A" w:rsidRPr="009720CB" w14:paraId="565C3C3A" w14:textId="77777777" w:rsidTr="006D1A8A">
        <w:tc>
          <w:tcPr>
            <w:tcW w:w="979" w:type="pct"/>
            <w:vAlign w:val="center"/>
          </w:tcPr>
          <w:p w14:paraId="2C994F39" w14:textId="77777777" w:rsidR="006D1A8A" w:rsidRPr="009720CB" w:rsidRDefault="006D1A8A" w:rsidP="006D1A8A">
            <w:pPr>
              <w:ind w:firstLine="0"/>
            </w:pPr>
          </w:p>
        </w:tc>
        <w:tc>
          <w:tcPr>
            <w:tcW w:w="1227" w:type="pct"/>
            <w:vAlign w:val="center"/>
          </w:tcPr>
          <w:p w14:paraId="1080FED3" w14:textId="77777777" w:rsidR="006D1A8A" w:rsidRPr="009720CB" w:rsidRDefault="006D1A8A" w:rsidP="006D1A8A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3FBC9236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744" w:type="pct"/>
            <w:vAlign w:val="center"/>
          </w:tcPr>
          <w:p w14:paraId="4041E5E1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1396" w:type="pct"/>
            <w:gridSpan w:val="3"/>
            <w:vAlign w:val="center"/>
            <w:hideMark/>
          </w:tcPr>
          <w:p w14:paraId="3B1CAE6C" w14:textId="77777777" w:rsidR="006D1A8A" w:rsidRPr="009720CB" w:rsidRDefault="006D1A8A" w:rsidP="006D1A8A">
            <w:pPr>
              <w:ind w:firstLine="0"/>
              <w:jc w:val="right"/>
            </w:pPr>
            <w:r w:rsidRPr="009720CB">
              <w:t>___ ______ 202</w:t>
            </w:r>
            <w:r>
              <w:t>1</w:t>
            </w:r>
            <w:r w:rsidRPr="009720CB">
              <w:t xml:space="preserve"> г.</w:t>
            </w:r>
          </w:p>
        </w:tc>
      </w:tr>
    </w:tbl>
    <w:p w14:paraId="2B7F527D" w14:textId="77777777" w:rsidR="00033000" w:rsidRDefault="006D1A8A" w:rsidP="006D1A8A">
      <w:pPr>
        <w:spacing w:before="1800"/>
        <w:ind w:firstLine="0"/>
        <w:jc w:val="center"/>
        <w:sectPr w:rsidR="00033000" w:rsidSect="00033000">
          <w:footerReference w:type="default" r:id="rId8"/>
          <w:pgSz w:w="11906" w:h="16838"/>
          <w:pgMar w:top="1134" w:right="1134" w:bottom="1134" w:left="1134" w:header="709" w:footer="709" w:gutter="0"/>
          <w:cols w:space="708"/>
          <w:titlePg/>
          <w:docGrid w:linePitch="381"/>
        </w:sectPr>
      </w:pPr>
      <w:r w:rsidRPr="009720CB">
        <w:rPr>
          <w:rFonts w:eastAsia="Calibri" w:cs="Times New Roman"/>
        </w:rPr>
        <w:t>Томск 2021</w:t>
      </w:r>
      <w:r>
        <w:br w:type="page"/>
      </w:r>
    </w:p>
    <w:bookmarkStart w:id="0" w:name="_Toc74888894" w:displacedByCustomXml="next"/>
    <w:sdt>
      <w:sdtPr>
        <w:rPr>
          <w:rFonts w:eastAsiaTheme="minorHAnsi" w:cstheme="minorBidi"/>
          <w:b w:val="0"/>
          <w:szCs w:val="22"/>
        </w:rPr>
        <w:id w:val="-695073680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4E8C61F2" w14:textId="77777777" w:rsidR="006D1A8A" w:rsidRDefault="006D1A8A" w:rsidP="00033000">
          <w:pPr>
            <w:pStyle w:val="1"/>
            <w:spacing w:line="240" w:lineRule="auto"/>
            <w:ind w:firstLine="0"/>
            <w:jc w:val="center"/>
          </w:pPr>
          <w:r w:rsidRPr="00082870">
            <w:t>Содержание</w:t>
          </w:r>
          <w:bookmarkEnd w:id="0"/>
        </w:p>
        <w:p w14:paraId="7A966743" w14:textId="77777777" w:rsidR="006D1A8A" w:rsidRPr="006D1A8A" w:rsidRDefault="006D1A8A" w:rsidP="00033000">
          <w:pPr>
            <w:spacing w:line="240" w:lineRule="auto"/>
            <w:ind w:firstLine="0"/>
            <w:jc w:val="center"/>
            <w:rPr>
              <w:lang w:eastAsia="ru-RU"/>
            </w:rPr>
          </w:pPr>
        </w:p>
        <w:p w14:paraId="77047A2F" w14:textId="0A20AF23" w:rsidR="00033000" w:rsidRPr="00033000" w:rsidRDefault="006D1A8A" w:rsidP="00033000">
          <w:pPr>
            <w:pStyle w:val="12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 w:rsidRPr="00033000">
            <w:fldChar w:fldCharType="begin"/>
          </w:r>
          <w:r w:rsidRPr="00033000">
            <w:instrText xml:space="preserve"> TOC \o "1-3" \h \z \u </w:instrText>
          </w:r>
          <w:r w:rsidRPr="00033000">
            <w:fldChar w:fldCharType="separate"/>
          </w:r>
          <w:hyperlink w:anchor="_Toc74888895" w:history="1">
            <w:r w:rsidR="00033000" w:rsidRPr="00033000">
              <w:rPr>
                <w:rStyle w:val="a6"/>
                <w:bCs/>
                <w:noProof/>
              </w:rPr>
              <w:t>Введение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895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3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01D05F3B" w14:textId="397EA371" w:rsidR="00033000" w:rsidRPr="00033000" w:rsidRDefault="004356FC" w:rsidP="00033000">
          <w:pPr>
            <w:pStyle w:val="12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896" w:history="1">
            <w:r w:rsidR="00033000" w:rsidRPr="00033000">
              <w:rPr>
                <w:rStyle w:val="a6"/>
                <w:rFonts w:eastAsiaTheme="majorEastAsia" w:cs="Times New Roman"/>
                <w:bCs/>
                <w:noProof/>
              </w:rPr>
              <w:t>1 Техническое задание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896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4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31E1FB2E" w14:textId="65165C50" w:rsidR="00033000" w:rsidRPr="00033000" w:rsidRDefault="004356FC" w:rsidP="00033000">
          <w:pPr>
            <w:pStyle w:val="21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897" w:history="1">
            <w:r w:rsidR="00033000" w:rsidRPr="00033000">
              <w:rPr>
                <w:rStyle w:val="a6"/>
                <w:rFonts w:eastAsiaTheme="majorEastAsia" w:cstheme="majorBidi"/>
                <w:noProof/>
              </w:rPr>
              <w:t>1.1 Предпроектный анализ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897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4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456DD5A6" w14:textId="7D2C5952" w:rsidR="00033000" w:rsidRPr="00033000" w:rsidRDefault="004356FC" w:rsidP="00033000">
          <w:pPr>
            <w:pStyle w:val="12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898" w:history="1">
            <w:r w:rsidR="00033000" w:rsidRPr="00033000">
              <w:rPr>
                <w:rStyle w:val="a6"/>
                <w:bCs/>
                <w:noProof/>
              </w:rPr>
              <w:t>2 Описание программной системы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898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5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21AA2C28" w14:textId="06E34D92" w:rsidR="00033000" w:rsidRPr="00033000" w:rsidRDefault="004356FC" w:rsidP="00033000">
          <w:pPr>
            <w:pStyle w:val="21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899" w:history="1">
            <w:r w:rsidR="00033000" w:rsidRPr="00033000">
              <w:rPr>
                <w:rStyle w:val="a6"/>
                <w:bCs/>
                <w:noProof/>
              </w:rPr>
              <w:t>2.1 Диаграмма вариантов использования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899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5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186CAEC2" w14:textId="2C3FC2CB" w:rsidR="00033000" w:rsidRPr="00033000" w:rsidRDefault="004356FC" w:rsidP="00033000">
          <w:pPr>
            <w:pStyle w:val="21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900" w:history="1">
            <w:r w:rsidR="00033000" w:rsidRPr="00033000">
              <w:rPr>
                <w:rStyle w:val="a6"/>
                <w:bCs/>
                <w:noProof/>
              </w:rPr>
              <w:t xml:space="preserve">2.2 </w:t>
            </w:r>
            <w:r w:rsidR="00033000" w:rsidRPr="00033000">
              <w:rPr>
                <w:rStyle w:val="a6"/>
                <w:bCs/>
                <w:noProof/>
                <w:lang w:val="en-US"/>
              </w:rPr>
              <w:t>UML</w:t>
            </w:r>
            <w:r w:rsidR="00033000" w:rsidRPr="00033000">
              <w:rPr>
                <w:rStyle w:val="a6"/>
                <w:bCs/>
                <w:noProof/>
              </w:rPr>
              <w:t xml:space="preserve"> диаграмма классов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900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5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1C79131C" w14:textId="03CD9CFE" w:rsidR="00033000" w:rsidRPr="00033000" w:rsidRDefault="004356FC" w:rsidP="00033000">
          <w:pPr>
            <w:pStyle w:val="21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901" w:history="1">
            <w:r w:rsidR="00033000" w:rsidRPr="00033000">
              <w:rPr>
                <w:rStyle w:val="a6"/>
                <w:bCs/>
                <w:noProof/>
              </w:rPr>
              <w:t>2.3 Описание классов, образующих связь типа «общее-частное»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901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7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6BDEC959" w14:textId="225C5063" w:rsidR="00033000" w:rsidRPr="00033000" w:rsidRDefault="004356FC" w:rsidP="00033000">
          <w:pPr>
            <w:pStyle w:val="21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902" w:history="1">
            <w:r w:rsidR="00033000" w:rsidRPr="00033000">
              <w:rPr>
                <w:rStyle w:val="a6"/>
                <w:bCs/>
                <w:noProof/>
              </w:rPr>
              <w:t xml:space="preserve">2.4 Дерево ветвлений </w:t>
            </w:r>
            <w:r w:rsidR="00033000" w:rsidRPr="00033000">
              <w:rPr>
                <w:rStyle w:val="a6"/>
                <w:bCs/>
                <w:noProof/>
                <w:lang w:val="en-US"/>
              </w:rPr>
              <w:t>Git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902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9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5CDF53AA" w14:textId="37C01FBC" w:rsidR="00033000" w:rsidRPr="00033000" w:rsidRDefault="004356FC" w:rsidP="00033000">
          <w:pPr>
            <w:pStyle w:val="21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903" w:history="1">
            <w:r w:rsidR="00033000" w:rsidRPr="00033000">
              <w:rPr>
                <w:rStyle w:val="a6"/>
                <w:bCs/>
                <w:noProof/>
              </w:rPr>
              <w:t>2.5 Тестирование программы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903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10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7E99962B" w14:textId="79A0B7ED" w:rsidR="00033000" w:rsidRPr="00033000" w:rsidRDefault="004356FC" w:rsidP="00033000">
          <w:pPr>
            <w:pStyle w:val="31"/>
            <w:tabs>
              <w:tab w:val="right" w:leader="dot" w:pos="9628"/>
            </w:tabs>
            <w:spacing w:after="0"/>
            <w:ind w:left="851" w:firstLine="850"/>
            <w:rPr>
              <w:noProof/>
            </w:rPr>
          </w:pPr>
          <w:hyperlink w:anchor="_Toc74888904" w:history="1">
            <w:r w:rsidR="00033000" w:rsidRPr="00033000">
              <w:rPr>
                <w:rStyle w:val="a6"/>
                <w:noProof/>
              </w:rPr>
              <w:t>2.5.1 Тестовый случай «Добавить»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904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10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6522E1A9" w14:textId="6B38EA0C" w:rsidR="00033000" w:rsidRPr="00033000" w:rsidRDefault="004356FC" w:rsidP="00033000">
          <w:pPr>
            <w:pStyle w:val="31"/>
            <w:tabs>
              <w:tab w:val="right" w:leader="dot" w:pos="9628"/>
            </w:tabs>
            <w:spacing w:after="0"/>
            <w:ind w:left="851" w:firstLine="850"/>
            <w:rPr>
              <w:noProof/>
            </w:rPr>
          </w:pPr>
          <w:hyperlink w:anchor="_Toc74888905" w:history="1">
            <w:r w:rsidR="00033000" w:rsidRPr="00033000">
              <w:rPr>
                <w:rStyle w:val="a6"/>
                <w:noProof/>
              </w:rPr>
              <w:t>2.5.2 Тестовый случай «Удалить»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905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12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0637FBEC" w14:textId="0B893AFE" w:rsidR="00033000" w:rsidRPr="00033000" w:rsidRDefault="004356FC" w:rsidP="00033000">
          <w:pPr>
            <w:pStyle w:val="31"/>
            <w:tabs>
              <w:tab w:val="right" w:leader="dot" w:pos="9628"/>
            </w:tabs>
            <w:spacing w:after="0"/>
            <w:ind w:left="851" w:firstLine="850"/>
            <w:rPr>
              <w:noProof/>
            </w:rPr>
          </w:pPr>
          <w:hyperlink w:anchor="_Toc74888906" w:history="1">
            <w:r w:rsidR="00033000" w:rsidRPr="00033000">
              <w:rPr>
                <w:rStyle w:val="a6"/>
                <w:noProof/>
              </w:rPr>
              <w:t>2.5.3 Тестовый случай «Найти»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906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13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2CC832F3" w14:textId="24DEA8CB" w:rsidR="00033000" w:rsidRPr="00033000" w:rsidRDefault="004356FC" w:rsidP="00033000">
          <w:pPr>
            <w:pStyle w:val="31"/>
            <w:tabs>
              <w:tab w:val="right" w:leader="dot" w:pos="9628"/>
            </w:tabs>
            <w:spacing w:after="0"/>
            <w:ind w:left="851" w:firstLine="850"/>
            <w:rPr>
              <w:noProof/>
            </w:rPr>
          </w:pPr>
          <w:hyperlink w:anchor="_Toc74888907" w:history="1">
            <w:r w:rsidR="00033000" w:rsidRPr="00033000">
              <w:rPr>
                <w:rStyle w:val="a6"/>
                <w:noProof/>
              </w:rPr>
              <w:t>2.5.4 Тестовый случай «Сохранить данные»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907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14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1757602F" w14:textId="13FC8975" w:rsidR="00033000" w:rsidRPr="00033000" w:rsidRDefault="004356FC" w:rsidP="00033000">
          <w:pPr>
            <w:pStyle w:val="31"/>
            <w:tabs>
              <w:tab w:val="right" w:leader="dot" w:pos="9628"/>
            </w:tabs>
            <w:spacing w:after="0"/>
            <w:ind w:left="851" w:firstLine="850"/>
            <w:rPr>
              <w:noProof/>
            </w:rPr>
          </w:pPr>
          <w:hyperlink w:anchor="_Toc74888908" w:history="1">
            <w:r w:rsidR="00033000" w:rsidRPr="00033000">
              <w:rPr>
                <w:rStyle w:val="a6"/>
                <w:noProof/>
              </w:rPr>
              <w:t>2.5.5 Тестовый случай «Загрузить данные»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908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16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0E119EA1" w14:textId="6C93B6F9" w:rsidR="00033000" w:rsidRPr="00033000" w:rsidRDefault="004356FC" w:rsidP="00033000">
          <w:pPr>
            <w:pStyle w:val="12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909" w:history="1">
            <w:r w:rsidR="00033000" w:rsidRPr="00033000">
              <w:rPr>
                <w:rStyle w:val="a6"/>
                <w:noProof/>
              </w:rPr>
              <w:t>Заключение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909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19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54FF38C4" w14:textId="07680D8B" w:rsidR="00033000" w:rsidRPr="00033000" w:rsidRDefault="004356FC" w:rsidP="00033000">
          <w:pPr>
            <w:pStyle w:val="12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910" w:history="1">
            <w:r w:rsidR="00033000" w:rsidRPr="00033000">
              <w:rPr>
                <w:rStyle w:val="a6"/>
                <w:noProof/>
              </w:rPr>
              <w:t>Список использованных источников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910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20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5E318C78" w14:textId="6DE4A556" w:rsidR="00033000" w:rsidRPr="00033000" w:rsidRDefault="004356FC" w:rsidP="00033000">
          <w:pPr>
            <w:pStyle w:val="12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911" w:history="1">
            <w:r w:rsidR="00033000" w:rsidRPr="00033000">
              <w:rPr>
                <w:rStyle w:val="a6"/>
                <w:bCs/>
                <w:noProof/>
              </w:rPr>
              <w:t>Приложение</w:t>
            </w:r>
            <w:r w:rsidR="00033000" w:rsidRPr="00033000">
              <w:rPr>
                <w:noProof/>
              </w:rPr>
              <w:t xml:space="preserve"> А Техническое задание на создание автоматизированной </w:t>
            </w:r>
            <w:r w:rsidR="00033000" w:rsidRPr="00033000">
              <w:rPr>
                <w:noProof/>
              </w:rPr>
              <w:br/>
              <w:t>системы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911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21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2DE6CC8F" w14:textId="77777777" w:rsidR="006D1A8A" w:rsidRPr="00033000" w:rsidRDefault="006D1A8A" w:rsidP="00033000">
          <w:pPr>
            <w:spacing w:line="240" w:lineRule="auto"/>
          </w:pPr>
          <w:r w:rsidRPr="00033000">
            <w:rPr>
              <w:bCs/>
            </w:rPr>
            <w:fldChar w:fldCharType="end"/>
          </w:r>
        </w:p>
      </w:sdtContent>
    </w:sdt>
    <w:p w14:paraId="0A42522F" w14:textId="77777777" w:rsidR="006D1A8A" w:rsidRDefault="006D1A8A" w:rsidP="006D1A8A"/>
    <w:p w14:paraId="2D578C73" w14:textId="77777777" w:rsidR="006D1A8A" w:rsidRDefault="006D1A8A" w:rsidP="006D1A8A">
      <w:r>
        <w:br w:type="page"/>
      </w:r>
    </w:p>
    <w:p w14:paraId="12B3D42C" w14:textId="77777777" w:rsidR="006D1A8A" w:rsidRPr="00B91D4C" w:rsidRDefault="006D1A8A" w:rsidP="006D1A8A">
      <w:pPr>
        <w:spacing w:line="240" w:lineRule="auto"/>
        <w:ind w:firstLine="0"/>
        <w:jc w:val="center"/>
        <w:outlineLvl w:val="0"/>
        <w:rPr>
          <w:b/>
          <w:bCs/>
        </w:rPr>
      </w:pPr>
      <w:bookmarkStart w:id="1" w:name="_Toc74888895"/>
      <w:r w:rsidRPr="00B91D4C">
        <w:rPr>
          <w:b/>
          <w:bCs/>
        </w:rPr>
        <w:lastRenderedPageBreak/>
        <w:t>Введение</w:t>
      </w:r>
      <w:bookmarkEnd w:id="1"/>
    </w:p>
    <w:p w14:paraId="17DF5EE6" w14:textId="77777777" w:rsidR="006D1A8A" w:rsidRDefault="006D1A8A" w:rsidP="006D1A8A">
      <w:pPr>
        <w:spacing w:line="240" w:lineRule="auto"/>
      </w:pPr>
    </w:p>
    <w:p w14:paraId="6F4858E5" w14:textId="77777777" w:rsidR="006D1A8A" w:rsidRPr="00F54403" w:rsidRDefault="006D1A8A" w:rsidP="006D1A8A">
      <w:r>
        <w:t>Корректная и полная документация сопровождает разработку программного обеспечения (далее – ПО) от появления идеи до выпуска конечного продукта. Написание документации является обязательным критерием разработки и последующей поддержки проекта</w:t>
      </w:r>
      <w:r w:rsidRPr="00F54403">
        <w:t xml:space="preserve"> [1].</w:t>
      </w:r>
    </w:p>
    <w:p w14:paraId="45874400" w14:textId="77777777" w:rsidR="006D1A8A" w:rsidRDefault="006D1A8A" w:rsidP="006D1A8A">
      <w:r>
        <w:t>Целью данной лабораторной работы является разработка проектной документации на созданный программный продукт.</w:t>
      </w:r>
    </w:p>
    <w:p w14:paraId="714882BF" w14:textId="77777777" w:rsidR="006D1A8A" w:rsidRDefault="006D1A8A" w:rsidP="006D1A8A">
      <w:r>
        <w:t>Для достижения поставленной цели должны быть выполнены следующие задачи:</w:t>
      </w:r>
    </w:p>
    <w:p w14:paraId="05CCD5EC" w14:textId="77777777" w:rsidR="006D1A8A" w:rsidRDefault="00C64DC9" w:rsidP="006D1A8A">
      <w:pPr>
        <w:pStyle w:val="a4"/>
        <w:numPr>
          <w:ilvl w:val="0"/>
          <w:numId w:val="3"/>
        </w:numPr>
      </w:pPr>
      <w:r>
        <w:t>Разработка</w:t>
      </w:r>
      <w:r w:rsidR="006D1A8A">
        <w:t xml:space="preserve"> технического задания (далее – ТЗ) на разработанную программу (ТЗ </w:t>
      </w:r>
      <w:r>
        <w:t xml:space="preserve">приведено </w:t>
      </w:r>
      <w:r w:rsidR="006D1A8A">
        <w:t>в Приложении А);</w:t>
      </w:r>
    </w:p>
    <w:p w14:paraId="1E376E04" w14:textId="77777777" w:rsidR="006D1A8A" w:rsidRDefault="00C64DC9" w:rsidP="006D1A8A">
      <w:pPr>
        <w:pStyle w:val="a4"/>
        <w:numPr>
          <w:ilvl w:val="0"/>
          <w:numId w:val="3"/>
        </w:numPr>
      </w:pPr>
      <w:r>
        <w:t>Формирование</w:t>
      </w:r>
      <w:r w:rsidR="006D1A8A">
        <w:t xml:space="preserve"> </w:t>
      </w:r>
      <w:r w:rsidR="00F930A3">
        <w:t>диаграммы</w:t>
      </w:r>
      <w:r w:rsidR="006D1A8A">
        <w:t xml:space="preserve"> вариантов использования для разработанной программы;</w:t>
      </w:r>
    </w:p>
    <w:p w14:paraId="4F845A88" w14:textId="77777777" w:rsidR="006D1A8A" w:rsidRDefault="00C64DC9" w:rsidP="006D1A8A">
      <w:pPr>
        <w:pStyle w:val="a4"/>
        <w:numPr>
          <w:ilvl w:val="0"/>
          <w:numId w:val="3"/>
        </w:numPr>
      </w:pPr>
      <w:r>
        <w:t>Формирование</w:t>
      </w:r>
      <w:r w:rsidR="006D1A8A">
        <w:t xml:space="preserve"> </w:t>
      </w:r>
      <w:r w:rsidR="006D1A8A" w:rsidRPr="0003764A">
        <w:rPr>
          <w:lang w:val="en-US"/>
        </w:rPr>
        <w:t>UML</w:t>
      </w:r>
      <w:r>
        <w:t>-</w:t>
      </w:r>
      <w:r w:rsidR="006D1A8A">
        <w:t>диаграммы классов;</w:t>
      </w:r>
    </w:p>
    <w:p w14:paraId="2391ED66" w14:textId="77777777" w:rsidR="006D1A8A" w:rsidRDefault="006D1A8A" w:rsidP="006D1A8A">
      <w:pPr>
        <w:pStyle w:val="a4"/>
        <w:numPr>
          <w:ilvl w:val="0"/>
          <w:numId w:val="3"/>
        </w:numPr>
      </w:pPr>
      <w:r>
        <w:t>Описание классов, образующих связь типа «общее-частное»;</w:t>
      </w:r>
    </w:p>
    <w:p w14:paraId="304D1B4D" w14:textId="77777777" w:rsidR="006D1A8A" w:rsidRPr="00EF56E8" w:rsidRDefault="00C64DC9" w:rsidP="006D1A8A">
      <w:pPr>
        <w:pStyle w:val="a4"/>
        <w:numPr>
          <w:ilvl w:val="0"/>
          <w:numId w:val="3"/>
        </w:numPr>
      </w:pPr>
      <w:r>
        <w:t>Представление дерева</w:t>
      </w:r>
      <w:r w:rsidR="006D1A8A">
        <w:t xml:space="preserve"> ветвлений </w:t>
      </w:r>
      <w:r w:rsidR="006D1A8A">
        <w:rPr>
          <w:lang w:val="en-US"/>
        </w:rPr>
        <w:t>Git;</w:t>
      </w:r>
    </w:p>
    <w:p w14:paraId="191D2A1F" w14:textId="77777777" w:rsidR="006D1A8A" w:rsidRPr="0003764A" w:rsidRDefault="00C64DC9" w:rsidP="006D1A8A">
      <w:pPr>
        <w:pStyle w:val="a4"/>
        <w:numPr>
          <w:ilvl w:val="0"/>
          <w:numId w:val="3"/>
        </w:numPr>
      </w:pPr>
      <w:r>
        <w:t>Проведение</w:t>
      </w:r>
      <w:r w:rsidR="006D1A8A">
        <w:t xml:space="preserve"> тестировани</w:t>
      </w:r>
      <w:r>
        <w:t>я</w:t>
      </w:r>
      <w:r w:rsidR="006D1A8A">
        <w:t xml:space="preserve"> программы.</w:t>
      </w:r>
    </w:p>
    <w:p w14:paraId="0EE5B63D" w14:textId="77777777" w:rsidR="006D1A8A" w:rsidRDefault="006D1A8A" w:rsidP="006D1A8A">
      <w:r>
        <w:br w:type="page"/>
      </w:r>
    </w:p>
    <w:p w14:paraId="1D8D06DF" w14:textId="77777777" w:rsidR="00C64DC9" w:rsidRDefault="00033000" w:rsidP="00033000">
      <w:pPr>
        <w:keepNext/>
        <w:keepLines/>
        <w:spacing w:line="240" w:lineRule="auto"/>
        <w:ind w:firstLine="0"/>
        <w:outlineLvl w:val="0"/>
        <w:rPr>
          <w:rFonts w:eastAsiaTheme="majorEastAsia" w:cs="Times New Roman"/>
          <w:b/>
          <w:bCs/>
          <w:szCs w:val="28"/>
        </w:rPr>
      </w:pPr>
      <w:bookmarkStart w:id="2" w:name="_Toc74224276"/>
      <w:bookmarkStart w:id="3" w:name="_Toc74888896"/>
      <w:r>
        <w:rPr>
          <w:rFonts w:eastAsiaTheme="majorEastAsia" w:cs="Times New Roman"/>
          <w:b/>
          <w:bCs/>
          <w:szCs w:val="28"/>
        </w:rPr>
        <w:lastRenderedPageBreak/>
        <w:t xml:space="preserve">1 </w:t>
      </w:r>
      <w:r w:rsidR="00C64DC9" w:rsidRPr="00C64DC9">
        <w:rPr>
          <w:rFonts w:eastAsiaTheme="majorEastAsia" w:cs="Times New Roman"/>
          <w:b/>
          <w:bCs/>
          <w:szCs w:val="28"/>
        </w:rPr>
        <w:t>Техническое задание</w:t>
      </w:r>
      <w:bookmarkEnd w:id="2"/>
      <w:bookmarkEnd w:id="3"/>
    </w:p>
    <w:p w14:paraId="464D6224" w14:textId="77777777" w:rsidR="00C64DC9" w:rsidRPr="00C64DC9" w:rsidRDefault="00C64DC9" w:rsidP="00033000">
      <w:pPr>
        <w:spacing w:line="240" w:lineRule="auto"/>
        <w:ind w:firstLine="0"/>
      </w:pPr>
    </w:p>
    <w:p w14:paraId="21BAE3B6" w14:textId="77777777" w:rsidR="00C64DC9" w:rsidRPr="00C64DC9" w:rsidRDefault="00033000" w:rsidP="00033000">
      <w:pPr>
        <w:keepNext/>
        <w:keepLines/>
        <w:numPr>
          <w:ilvl w:val="1"/>
          <w:numId w:val="0"/>
        </w:numPr>
        <w:spacing w:line="240" w:lineRule="auto"/>
        <w:outlineLvl w:val="1"/>
        <w:rPr>
          <w:rFonts w:eastAsiaTheme="majorEastAsia" w:cstheme="majorBidi"/>
          <w:b/>
          <w:szCs w:val="26"/>
        </w:rPr>
      </w:pPr>
      <w:bookmarkStart w:id="4" w:name="_Toc74224277"/>
      <w:bookmarkStart w:id="5" w:name="_Toc74888897"/>
      <w:r>
        <w:rPr>
          <w:rFonts w:eastAsiaTheme="majorEastAsia" w:cstheme="majorBidi"/>
          <w:b/>
          <w:szCs w:val="26"/>
        </w:rPr>
        <w:t xml:space="preserve">1.1 </w:t>
      </w:r>
      <w:r w:rsidR="00C64DC9" w:rsidRPr="00C64DC9">
        <w:rPr>
          <w:rFonts w:eastAsiaTheme="majorEastAsia" w:cstheme="majorBidi"/>
          <w:b/>
          <w:szCs w:val="26"/>
        </w:rPr>
        <w:t>Предпроектный анализ</w:t>
      </w:r>
      <w:bookmarkEnd w:id="4"/>
      <w:bookmarkEnd w:id="5"/>
    </w:p>
    <w:p w14:paraId="19BE6E6C" w14:textId="77777777" w:rsidR="00C64DC9" w:rsidRPr="00C64DC9" w:rsidRDefault="00C64DC9" w:rsidP="00C64DC9">
      <w:pPr>
        <w:spacing w:line="240" w:lineRule="auto"/>
      </w:pPr>
    </w:p>
    <w:p w14:paraId="399EECA4" w14:textId="77777777" w:rsidR="00C64DC9" w:rsidRPr="00C64DC9" w:rsidRDefault="00C64DC9" w:rsidP="00C64DC9">
      <w:r w:rsidRPr="00C64DC9">
        <w:t>Проблема</w:t>
      </w:r>
      <w:r>
        <w:t xml:space="preserve"> предметной области заключается в том, что</w:t>
      </w:r>
      <w:r w:rsidRPr="00C64DC9">
        <w:t xml:space="preserve"> у </w:t>
      </w:r>
      <w:r>
        <w:t>заказчика</w:t>
      </w:r>
      <w:r w:rsidRPr="00C64DC9">
        <w:t xml:space="preserve"> </w:t>
      </w:r>
      <w:r>
        <w:t>отсутствует удобная программа</w:t>
      </w:r>
      <w:r w:rsidRPr="00C64DC9">
        <w:t xml:space="preserve"> для </w:t>
      </w:r>
      <w:r>
        <w:t>определения объёма затраченного топлива различными типами транспорта, имеющимися у заказчика</w:t>
      </w:r>
      <w:r w:rsidRPr="00C64DC9">
        <w:t xml:space="preserve">. </w:t>
      </w:r>
    </w:p>
    <w:p w14:paraId="20E92D64" w14:textId="77777777" w:rsidR="00C64DC9" w:rsidRPr="00C64DC9" w:rsidRDefault="00C64DC9" w:rsidP="00C64DC9">
      <w:r w:rsidRPr="00C64DC9">
        <w:rPr>
          <w:b/>
        </w:rPr>
        <w:t>Цель:</w:t>
      </w:r>
      <w:r w:rsidRPr="00C64DC9">
        <w:t xml:space="preserve"> разработать программу для </w:t>
      </w:r>
      <w:r>
        <w:t>вычисления объёма затраченного топлива различными типами транспорта</w:t>
      </w:r>
      <w:r w:rsidRPr="00C64DC9">
        <w:t>.</w:t>
      </w:r>
    </w:p>
    <w:p w14:paraId="2C7F18B1" w14:textId="77777777" w:rsidR="00C64DC9" w:rsidRPr="00C64DC9" w:rsidRDefault="00C64DC9" w:rsidP="00C64DC9">
      <w:r w:rsidRPr="00C64DC9">
        <w:t>Задачи:</w:t>
      </w:r>
    </w:p>
    <w:p w14:paraId="22E2FD18" w14:textId="77777777" w:rsidR="00C64DC9" w:rsidRPr="00C64DC9" w:rsidRDefault="00C64DC9" w:rsidP="00C64DC9">
      <w:pPr>
        <w:numPr>
          <w:ilvl w:val="0"/>
          <w:numId w:val="5"/>
        </w:numPr>
        <w:ind w:left="0" w:firstLine="851"/>
        <w:contextualSpacing/>
      </w:pPr>
      <w:r w:rsidRPr="00C64DC9">
        <w:t xml:space="preserve">Программа должна предоставлять </w:t>
      </w:r>
      <w:r>
        <w:t>возможность расчёта объёма затраченного топлива для следующих типов транспорта</w:t>
      </w:r>
      <w:r w:rsidRPr="00C64DC9">
        <w:t xml:space="preserve">: </w:t>
      </w:r>
      <w:r>
        <w:t>машина, машина-гибрид (далее – гибрид), вертолёт</w:t>
      </w:r>
    </w:p>
    <w:p w14:paraId="79143D6F" w14:textId="77777777" w:rsidR="00C64DC9" w:rsidRPr="00C64DC9" w:rsidRDefault="00C64DC9" w:rsidP="00C64DC9">
      <w:pPr>
        <w:numPr>
          <w:ilvl w:val="0"/>
          <w:numId w:val="5"/>
        </w:numPr>
        <w:ind w:left="0" w:firstLine="851"/>
        <w:contextualSpacing/>
      </w:pPr>
      <w:r w:rsidRPr="00C64DC9">
        <w:t xml:space="preserve">Программа должна предоставлять возможность отображения </w:t>
      </w:r>
      <w:r w:rsidR="00F930A3">
        <w:t>транспорта и затраченного топлива</w:t>
      </w:r>
      <w:r w:rsidRPr="00C64DC9">
        <w:t>.</w:t>
      </w:r>
    </w:p>
    <w:p w14:paraId="1885C29D" w14:textId="77777777" w:rsidR="00C64DC9" w:rsidRPr="00C64DC9" w:rsidRDefault="00C64DC9" w:rsidP="00F930A3">
      <w:pPr>
        <w:numPr>
          <w:ilvl w:val="0"/>
          <w:numId w:val="5"/>
        </w:numPr>
        <w:ind w:left="0" w:firstLine="851"/>
        <w:contextualSpacing/>
      </w:pPr>
      <w:r w:rsidRPr="00C64DC9">
        <w:t xml:space="preserve">Программа должна иметь возможность сохранять список </w:t>
      </w:r>
      <w:r w:rsidR="00F930A3">
        <w:t>транспорта, для которого производится расчёт затраченного объёма топлива в специальном формате</w:t>
      </w:r>
      <w:r w:rsidRPr="00C64DC9">
        <w:t>.</w:t>
      </w:r>
    </w:p>
    <w:p w14:paraId="5E87BB1A" w14:textId="77777777" w:rsidR="00C64DC9" w:rsidRPr="00C64DC9" w:rsidRDefault="00C64DC9" w:rsidP="00C64DC9">
      <w:pPr>
        <w:numPr>
          <w:ilvl w:val="0"/>
          <w:numId w:val="5"/>
        </w:numPr>
        <w:ind w:left="0" w:firstLine="851"/>
        <w:contextualSpacing/>
      </w:pPr>
      <w:r w:rsidRPr="00C64DC9">
        <w:t xml:space="preserve">Программа должна иметь возможность редактировать </w:t>
      </w:r>
      <w:r w:rsidR="00F930A3">
        <w:t>состав списка исследуемых единиц транспорта</w:t>
      </w:r>
      <w:r w:rsidRPr="00C64DC9">
        <w:t>.</w:t>
      </w:r>
    </w:p>
    <w:p w14:paraId="1821CBE2" w14:textId="77777777" w:rsidR="00C64DC9" w:rsidRDefault="00C64DC9" w:rsidP="00F930A3">
      <w:pPr>
        <w:spacing w:after="160" w:line="259" w:lineRule="auto"/>
        <w:jc w:val="left"/>
        <w:rPr>
          <w:b/>
          <w:bCs/>
        </w:rPr>
      </w:pPr>
      <w:r w:rsidRPr="00C64DC9">
        <w:t>Техническое задание приведено в приложении А.</w:t>
      </w:r>
      <w:r>
        <w:rPr>
          <w:b/>
          <w:bCs/>
        </w:rPr>
        <w:br w:type="page"/>
      </w:r>
    </w:p>
    <w:p w14:paraId="6397651B" w14:textId="77777777" w:rsidR="006D1A8A" w:rsidRPr="0003764A" w:rsidRDefault="00033000" w:rsidP="00F930A3">
      <w:pPr>
        <w:spacing w:line="240" w:lineRule="auto"/>
        <w:ind w:firstLine="0"/>
        <w:outlineLvl w:val="0"/>
        <w:rPr>
          <w:b/>
          <w:bCs/>
        </w:rPr>
      </w:pPr>
      <w:bookmarkStart w:id="6" w:name="_Toc74888898"/>
      <w:r>
        <w:rPr>
          <w:b/>
          <w:bCs/>
        </w:rPr>
        <w:lastRenderedPageBreak/>
        <w:t>2</w:t>
      </w:r>
      <w:r w:rsidR="006D1A8A" w:rsidRPr="0003764A">
        <w:rPr>
          <w:b/>
          <w:bCs/>
        </w:rPr>
        <w:t xml:space="preserve"> Описание программной системы</w:t>
      </w:r>
      <w:bookmarkEnd w:id="6"/>
    </w:p>
    <w:p w14:paraId="420EAC01" w14:textId="77777777" w:rsidR="006D1A8A" w:rsidRDefault="006D1A8A" w:rsidP="00F930A3">
      <w:pPr>
        <w:spacing w:line="240" w:lineRule="auto"/>
        <w:ind w:firstLine="0"/>
      </w:pPr>
    </w:p>
    <w:p w14:paraId="47E96B1E" w14:textId="77777777" w:rsidR="006D1A8A" w:rsidRPr="0003764A" w:rsidRDefault="00033000" w:rsidP="00F930A3">
      <w:pPr>
        <w:spacing w:line="240" w:lineRule="auto"/>
        <w:ind w:firstLine="0"/>
        <w:outlineLvl w:val="1"/>
        <w:rPr>
          <w:b/>
          <w:bCs/>
        </w:rPr>
      </w:pPr>
      <w:bookmarkStart w:id="7" w:name="_Toc74888899"/>
      <w:r>
        <w:rPr>
          <w:b/>
          <w:bCs/>
        </w:rPr>
        <w:t>2</w:t>
      </w:r>
      <w:r w:rsidR="006D1A8A" w:rsidRPr="0003764A">
        <w:rPr>
          <w:b/>
          <w:bCs/>
        </w:rPr>
        <w:t xml:space="preserve">.1 </w:t>
      </w:r>
      <w:r w:rsidR="00F930A3">
        <w:rPr>
          <w:b/>
          <w:bCs/>
        </w:rPr>
        <w:t>Д</w:t>
      </w:r>
      <w:r w:rsidR="006D1A8A" w:rsidRPr="0003764A">
        <w:rPr>
          <w:b/>
          <w:bCs/>
        </w:rPr>
        <w:t>иаграмма вариантов использования</w:t>
      </w:r>
      <w:bookmarkEnd w:id="7"/>
    </w:p>
    <w:p w14:paraId="60BF460C" w14:textId="77777777" w:rsidR="006D1A8A" w:rsidRDefault="006D1A8A" w:rsidP="00F930A3">
      <w:pPr>
        <w:spacing w:line="240" w:lineRule="auto"/>
      </w:pPr>
    </w:p>
    <w:p w14:paraId="24EF26A2" w14:textId="77777777" w:rsidR="006D1A8A" w:rsidRDefault="006D1A8A" w:rsidP="006D1A8A">
      <w:r>
        <w:t xml:space="preserve">Диаграмма вариантов использования </w:t>
      </w:r>
      <w:r w:rsidR="00C64DC9">
        <w:t>разработанной программы представлена на рисунке</w:t>
      </w:r>
      <w:r>
        <w:t xml:space="preserve"> 1.</w:t>
      </w:r>
    </w:p>
    <w:p w14:paraId="05A9DA64" w14:textId="77777777" w:rsidR="006D1A8A" w:rsidRDefault="00F930A3" w:rsidP="006D1A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04E4FDC3" wp14:editId="5FE7C20F">
            <wp:extent cx="6120130" cy="4304030"/>
            <wp:effectExtent l="0" t="0" r="0" b="127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304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2BD105" w14:textId="77777777" w:rsidR="006D1A8A" w:rsidRDefault="006D1A8A" w:rsidP="006D1A8A">
      <w:pPr>
        <w:ind w:firstLine="0"/>
        <w:jc w:val="center"/>
      </w:pPr>
      <w:r>
        <w:t xml:space="preserve">Рисунок 1 – </w:t>
      </w:r>
      <w:r w:rsidR="00F930A3">
        <w:t>Диаграмма</w:t>
      </w:r>
      <w:r>
        <w:t xml:space="preserve"> вариантов использования</w:t>
      </w:r>
    </w:p>
    <w:p w14:paraId="0BFE8A7B" w14:textId="77777777" w:rsidR="006D1A8A" w:rsidRDefault="006D1A8A" w:rsidP="006D1A8A"/>
    <w:p w14:paraId="3F13461C" w14:textId="77777777" w:rsidR="006D1A8A" w:rsidRPr="0003764A" w:rsidRDefault="00033000" w:rsidP="00F930A3">
      <w:pPr>
        <w:spacing w:line="240" w:lineRule="auto"/>
        <w:ind w:firstLine="0"/>
        <w:outlineLvl w:val="1"/>
        <w:rPr>
          <w:b/>
          <w:bCs/>
        </w:rPr>
      </w:pPr>
      <w:bookmarkStart w:id="8" w:name="_Toc74888900"/>
      <w:r>
        <w:rPr>
          <w:b/>
          <w:bCs/>
        </w:rPr>
        <w:t>2</w:t>
      </w:r>
      <w:r w:rsidR="006D1A8A" w:rsidRPr="0003764A">
        <w:rPr>
          <w:b/>
          <w:bCs/>
        </w:rPr>
        <w:t xml:space="preserve">.2 </w:t>
      </w:r>
      <w:r w:rsidR="006D1A8A" w:rsidRPr="0003764A">
        <w:rPr>
          <w:b/>
          <w:bCs/>
          <w:lang w:val="en-US"/>
        </w:rPr>
        <w:t>UML</w:t>
      </w:r>
      <w:r w:rsidR="006D1A8A" w:rsidRPr="00812A3B">
        <w:rPr>
          <w:b/>
          <w:bCs/>
        </w:rPr>
        <w:t xml:space="preserve"> </w:t>
      </w:r>
      <w:r w:rsidR="006D1A8A" w:rsidRPr="0003764A">
        <w:rPr>
          <w:b/>
          <w:bCs/>
        </w:rPr>
        <w:t>диаграмма классов</w:t>
      </w:r>
      <w:bookmarkEnd w:id="8"/>
    </w:p>
    <w:p w14:paraId="61756734" w14:textId="77777777" w:rsidR="006D1A8A" w:rsidRDefault="006D1A8A" w:rsidP="00F930A3">
      <w:pPr>
        <w:spacing w:line="240" w:lineRule="auto"/>
      </w:pPr>
    </w:p>
    <w:p w14:paraId="70051738" w14:textId="77777777" w:rsidR="006D1A8A" w:rsidRDefault="006D1A8A" w:rsidP="00F930A3">
      <w:pPr>
        <w:spacing w:line="240" w:lineRule="auto"/>
      </w:pPr>
      <w:r>
        <w:t>Диаграмма классов приведена на рисунке 2.</w:t>
      </w:r>
    </w:p>
    <w:p w14:paraId="0E58BDAD" w14:textId="77777777" w:rsidR="006D1A8A" w:rsidRDefault="006D1A8A" w:rsidP="006D1A8A"/>
    <w:p w14:paraId="7D7152E9" w14:textId="77777777" w:rsidR="006D1A8A" w:rsidRDefault="006D1A8A" w:rsidP="006D1A8A">
      <w:r>
        <w:br w:type="page"/>
      </w:r>
    </w:p>
    <w:p w14:paraId="7F86B644" w14:textId="77777777" w:rsidR="006D1A8A" w:rsidRDefault="006D1A8A" w:rsidP="006D1A8A">
      <w:pPr>
        <w:sectPr w:rsidR="006D1A8A" w:rsidSect="006D1A8A">
          <w:footerReference w:type="default" r:id="rId10"/>
          <w:pgSz w:w="11906" w:h="16838"/>
          <w:pgMar w:top="1134" w:right="1134" w:bottom="1134" w:left="1134" w:header="709" w:footer="709" w:gutter="0"/>
          <w:cols w:space="708"/>
          <w:docGrid w:linePitch="381"/>
        </w:sectPr>
      </w:pPr>
    </w:p>
    <w:p w14:paraId="6E0B5832" w14:textId="28D9B09C" w:rsidR="006D1A8A" w:rsidRDefault="00526428" w:rsidP="006D1A8A">
      <w:pPr>
        <w:ind w:firstLine="0"/>
        <w:jc w:val="center"/>
      </w:pPr>
      <w:commentRangeStart w:id="9"/>
      <w:commentRangeEnd w:id="9"/>
      <w:r>
        <w:rPr>
          <w:rStyle w:val="a7"/>
        </w:rPr>
        <w:lastRenderedPageBreak/>
        <w:commentReference w:id="9"/>
      </w:r>
      <w:commentRangeStart w:id="10"/>
      <w:commentRangeStart w:id="11"/>
      <w:commentRangeStart w:id="12"/>
      <w:commentRangeEnd w:id="10"/>
      <w:r w:rsidR="00431B25">
        <w:rPr>
          <w:rStyle w:val="a7"/>
        </w:rPr>
        <w:commentReference w:id="10"/>
      </w:r>
      <w:commentRangeEnd w:id="11"/>
      <w:r w:rsidR="00577CF8">
        <w:rPr>
          <w:rStyle w:val="a7"/>
        </w:rPr>
        <w:commentReference w:id="11"/>
      </w:r>
      <w:commentRangeEnd w:id="12"/>
      <w:r w:rsidR="00C15BB5">
        <w:rPr>
          <w:rStyle w:val="a7"/>
        </w:rPr>
        <w:commentReference w:id="12"/>
      </w:r>
      <w:r w:rsidR="00C15BB5">
        <w:rPr>
          <w:noProof/>
          <w:lang w:eastAsia="ru-RU"/>
        </w:rPr>
        <w:drawing>
          <wp:inline distT="0" distB="0" distL="0" distR="0" wp14:anchorId="42590A11" wp14:editId="2A72FDDF">
            <wp:extent cx="9132781" cy="551370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9181265" cy="55429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435BFE" w14:textId="77777777" w:rsidR="006D1A8A" w:rsidRDefault="006D1A8A" w:rsidP="006D1A8A">
      <w:pPr>
        <w:ind w:firstLine="0"/>
        <w:jc w:val="center"/>
        <w:sectPr w:rsidR="006D1A8A" w:rsidSect="006D1A8A">
          <w:pgSz w:w="16838" w:h="11906" w:orient="landscape"/>
          <w:pgMar w:top="1701" w:right="1134" w:bottom="567" w:left="1134" w:header="709" w:footer="709" w:gutter="0"/>
          <w:cols w:space="708"/>
          <w:docGrid w:linePitch="381"/>
        </w:sectPr>
      </w:pPr>
      <w:r>
        <w:t xml:space="preserve">Рисунок 2 – </w:t>
      </w:r>
      <w:r>
        <w:rPr>
          <w:lang w:val="en-US"/>
        </w:rPr>
        <w:t>UML</w:t>
      </w:r>
      <w:r w:rsidR="00F930A3">
        <w:t>-</w:t>
      </w:r>
      <w:r>
        <w:t>диаграмма классов</w:t>
      </w:r>
    </w:p>
    <w:p w14:paraId="672CF36A" w14:textId="77777777" w:rsidR="006D1A8A" w:rsidRPr="0003764A" w:rsidRDefault="00033000" w:rsidP="00F930A3">
      <w:pPr>
        <w:ind w:firstLine="0"/>
        <w:outlineLvl w:val="1"/>
        <w:rPr>
          <w:b/>
          <w:bCs/>
        </w:rPr>
      </w:pPr>
      <w:bookmarkStart w:id="14" w:name="_Toc74888901"/>
      <w:r>
        <w:rPr>
          <w:b/>
          <w:bCs/>
        </w:rPr>
        <w:lastRenderedPageBreak/>
        <w:t>2</w:t>
      </w:r>
      <w:r w:rsidR="006D1A8A" w:rsidRPr="0003764A">
        <w:rPr>
          <w:b/>
          <w:bCs/>
        </w:rPr>
        <w:t>.3 Описание классов, образующих связь типа «общее-частное»</w:t>
      </w:r>
      <w:bookmarkEnd w:id="14"/>
    </w:p>
    <w:p w14:paraId="42832909" w14:textId="77777777" w:rsidR="006D1A8A" w:rsidRDefault="006D1A8A" w:rsidP="006D1A8A"/>
    <w:p w14:paraId="3CCA1DF4" w14:textId="77777777" w:rsidR="006D1A8A" w:rsidRPr="000F5753" w:rsidRDefault="006D1A8A" w:rsidP="006D1A8A">
      <w:r>
        <w:t xml:space="preserve">В таблице 1 </w:t>
      </w:r>
      <w:r w:rsidR="00F930A3">
        <w:t>представлено</w:t>
      </w:r>
      <w:r>
        <w:t xml:space="preserve"> описание абстрактного класса </w:t>
      </w:r>
      <w:proofErr w:type="spellStart"/>
      <w:r w:rsidR="00F930A3">
        <w:rPr>
          <w:lang w:val="en-US"/>
        </w:rPr>
        <w:t>VehicleBase</w:t>
      </w:r>
      <w:proofErr w:type="spellEnd"/>
      <w:r w:rsidRPr="000F5753">
        <w:t xml:space="preserve"> </w:t>
      </w:r>
      <w:r>
        <w:t>с его полями, свойствами и методами.</w:t>
      </w:r>
    </w:p>
    <w:p w14:paraId="30EBF1C2" w14:textId="77777777" w:rsidR="006D1A8A" w:rsidRDefault="006D1A8A" w:rsidP="00F930A3">
      <w:pPr>
        <w:spacing w:before="240"/>
        <w:ind w:firstLine="0"/>
        <w:rPr>
          <w:lang w:val="en-US"/>
        </w:rPr>
      </w:pPr>
      <w:r>
        <w:t xml:space="preserve">Таблица 1 – Описание класса </w:t>
      </w:r>
      <w:proofErr w:type="spellStart"/>
      <w:r w:rsidR="00F930A3">
        <w:rPr>
          <w:lang w:val="en-US"/>
        </w:rPr>
        <w:t>VehicleBase</w:t>
      </w:r>
      <w:proofErr w:type="spellEnd"/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980"/>
        <w:gridCol w:w="2551"/>
        <w:gridCol w:w="5097"/>
      </w:tblGrid>
      <w:tr w:rsidR="006D1A8A" w14:paraId="1C5939A2" w14:textId="77777777" w:rsidTr="00A6234C">
        <w:tc>
          <w:tcPr>
            <w:tcW w:w="1028" w:type="pct"/>
            <w:vAlign w:val="center"/>
          </w:tcPr>
          <w:p w14:paraId="66A66A54" w14:textId="77777777" w:rsidR="006D1A8A" w:rsidRPr="00EC1EBE" w:rsidRDefault="006D1A8A" w:rsidP="00A6234C">
            <w:pPr>
              <w:spacing w:line="240" w:lineRule="auto"/>
              <w:ind w:firstLine="0"/>
              <w:jc w:val="center"/>
            </w:pPr>
            <w:r>
              <w:t>Название</w:t>
            </w:r>
          </w:p>
        </w:tc>
        <w:tc>
          <w:tcPr>
            <w:tcW w:w="1325" w:type="pct"/>
            <w:vAlign w:val="center"/>
          </w:tcPr>
          <w:p w14:paraId="194A03F7" w14:textId="77777777" w:rsidR="006D1A8A" w:rsidRPr="00EC1EBE" w:rsidRDefault="006D1A8A" w:rsidP="00A6234C">
            <w:pPr>
              <w:spacing w:line="240" w:lineRule="auto"/>
              <w:ind w:firstLine="0"/>
              <w:jc w:val="center"/>
            </w:pPr>
            <w:r>
              <w:t>Тип</w:t>
            </w:r>
          </w:p>
        </w:tc>
        <w:tc>
          <w:tcPr>
            <w:tcW w:w="2647" w:type="pct"/>
            <w:vAlign w:val="center"/>
          </w:tcPr>
          <w:p w14:paraId="4786E057" w14:textId="77777777" w:rsidR="006D1A8A" w:rsidRPr="00EC1EBE" w:rsidRDefault="006D1A8A" w:rsidP="00A6234C">
            <w:pPr>
              <w:spacing w:line="240" w:lineRule="auto"/>
              <w:ind w:firstLine="0"/>
              <w:jc w:val="center"/>
            </w:pPr>
            <w:r>
              <w:t>Описание</w:t>
            </w:r>
          </w:p>
        </w:tc>
      </w:tr>
      <w:tr w:rsidR="006D1A8A" w14:paraId="1CBB7BB5" w14:textId="77777777" w:rsidTr="006D1A8A">
        <w:tc>
          <w:tcPr>
            <w:tcW w:w="5000" w:type="pct"/>
            <w:gridSpan w:val="3"/>
            <w:vAlign w:val="center"/>
          </w:tcPr>
          <w:p w14:paraId="2604AF08" w14:textId="77777777" w:rsidR="006D1A8A" w:rsidRDefault="006D1A8A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t>Описание класса</w:t>
            </w:r>
          </w:p>
        </w:tc>
      </w:tr>
      <w:tr w:rsidR="006D1A8A" w:rsidRPr="00EC1EBE" w14:paraId="2249076F" w14:textId="77777777" w:rsidTr="00A6234C">
        <w:trPr>
          <w:trHeight w:val="70"/>
        </w:trPr>
        <w:tc>
          <w:tcPr>
            <w:tcW w:w="5000" w:type="pct"/>
            <w:gridSpan w:val="3"/>
            <w:vAlign w:val="center"/>
          </w:tcPr>
          <w:p w14:paraId="5F859243" w14:textId="77777777" w:rsidR="006D1A8A" w:rsidRPr="00EC1EBE" w:rsidRDefault="00A6234C" w:rsidP="00A6234C">
            <w:pPr>
              <w:spacing w:line="240" w:lineRule="auto"/>
              <w:ind w:firstLine="0"/>
              <w:jc w:val="left"/>
            </w:pPr>
            <w:r>
              <w:t>К</w:t>
            </w:r>
            <w:r w:rsidR="006D1A8A">
              <w:t xml:space="preserve">ласс </w:t>
            </w:r>
            <w:proofErr w:type="spellStart"/>
            <w:r w:rsidR="00F930A3">
              <w:rPr>
                <w:lang w:val="en-US"/>
              </w:rPr>
              <w:t>VehicleBase</w:t>
            </w:r>
            <w:proofErr w:type="spellEnd"/>
            <w:r w:rsidR="006D1A8A" w:rsidRPr="00EC1EBE">
              <w:t xml:space="preserve"> – </w:t>
            </w:r>
            <w:r w:rsidR="006D1A8A">
              <w:t xml:space="preserve">абстрактный </w:t>
            </w:r>
            <w:r w:rsidR="00F930A3">
              <w:t>транспорт</w:t>
            </w:r>
          </w:p>
        </w:tc>
      </w:tr>
      <w:tr w:rsidR="006D1A8A" w:rsidRPr="00EC1EBE" w14:paraId="5DF2EA25" w14:textId="77777777" w:rsidTr="006D1A8A">
        <w:tc>
          <w:tcPr>
            <w:tcW w:w="5000" w:type="pct"/>
            <w:gridSpan w:val="3"/>
            <w:vAlign w:val="center"/>
          </w:tcPr>
          <w:p w14:paraId="66AEE0CC" w14:textId="77777777" w:rsidR="006D1A8A" w:rsidRPr="00EC1EBE" w:rsidRDefault="006D1A8A" w:rsidP="00A6234C">
            <w:pPr>
              <w:spacing w:line="240" w:lineRule="auto"/>
              <w:ind w:firstLine="0"/>
              <w:jc w:val="center"/>
            </w:pPr>
            <w:r>
              <w:t>Поля</w:t>
            </w:r>
          </w:p>
        </w:tc>
      </w:tr>
      <w:tr w:rsidR="006D1A8A" w:rsidRPr="00EC1EBE" w14:paraId="32AE9ECA" w14:textId="77777777" w:rsidTr="00A6234C">
        <w:tc>
          <w:tcPr>
            <w:tcW w:w="1028" w:type="pct"/>
            <w:vAlign w:val="center"/>
          </w:tcPr>
          <w:p w14:paraId="4B0D66D5" w14:textId="77777777" w:rsidR="006D1A8A" w:rsidRPr="00604BD9" w:rsidRDefault="006D1A8A" w:rsidP="00A6234C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– _</w:t>
            </w:r>
            <w:r w:rsidR="00A6234C">
              <w:rPr>
                <w:lang w:val="en-US"/>
              </w:rPr>
              <w:t>distance</w:t>
            </w:r>
          </w:p>
        </w:tc>
        <w:tc>
          <w:tcPr>
            <w:tcW w:w="1325" w:type="pct"/>
            <w:vAlign w:val="center"/>
          </w:tcPr>
          <w:p w14:paraId="5C2EC79A" w14:textId="77777777" w:rsidR="006D1A8A" w:rsidRDefault="00A6234C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647" w:type="pct"/>
            <w:vAlign w:val="center"/>
          </w:tcPr>
          <w:p w14:paraId="09AC5111" w14:textId="77777777" w:rsidR="006D1A8A" w:rsidRDefault="00A6234C" w:rsidP="00A6234C">
            <w:pPr>
              <w:spacing w:line="240" w:lineRule="auto"/>
              <w:ind w:firstLine="0"/>
              <w:jc w:val="left"/>
            </w:pPr>
            <w:r>
              <w:t>Пройденная транспортом дистанция, км</w:t>
            </w:r>
          </w:p>
        </w:tc>
      </w:tr>
      <w:tr w:rsidR="006D1A8A" w:rsidRPr="00EC1EBE" w14:paraId="0E8AD0DA" w14:textId="77777777" w:rsidTr="00A6234C">
        <w:tc>
          <w:tcPr>
            <w:tcW w:w="1028" w:type="pct"/>
            <w:vAlign w:val="center"/>
          </w:tcPr>
          <w:p w14:paraId="700E8C43" w14:textId="77777777" w:rsidR="006D1A8A" w:rsidRPr="00604BD9" w:rsidRDefault="00A6234C" w:rsidP="00A6234C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#</w:t>
            </w:r>
            <w:r w:rsidR="006D1A8A">
              <w:t xml:space="preserve"> _</w:t>
            </w:r>
            <w:r w:rsidR="006D1A8A">
              <w:rPr>
                <w:lang w:val="en-US"/>
              </w:rPr>
              <w:t>f</w:t>
            </w:r>
            <w:r>
              <w:rPr>
                <w:lang w:val="en-US"/>
              </w:rPr>
              <w:t>uel</w:t>
            </w:r>
          </w:p>
        </w:tc>
        <w:tc>
          <w:tcPr>
            <w:tcW w:w="1325" w:type="pct"/>
            <w:vAlign w:val="center"/>
          </w:tcPr>
          <w:p w14:paraId="7927E138" w14:textId="77777777" w:rsidR="006D1A8A" w:rsidRDefault="00A6234C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FuelEnum</w:t>
            </w:r>
            <w:proofErr w:type="spellEnd"/>
          </w:p>
        </w:tc>
        <w:tc>
          <w:tcPr>
            <w:tcW w:w="2647" w:type="pct"/>
            <w:vAlign w:val="center"/>
          </w:tcPr>
          <w:p w14:paraId="09F81D5B" w14:textId="77777777" w:rsidR="006D1A8A" w:rsidRPr="00A6234C" w:rsidRDefault="00A6234C" w:rsidP="00A6234C">
            <w:pPr>
              <w:spacing w:line="240" w:lineRule="auto"/>
              <w:ind w:firstLine="0"/>
              <w:jc w:val="left"/>
            </w:pPr>
            <w:r>
              <w:t>Тип топлива</w:t>
            </w:r>
          </w:p>
        </w:tc>
      </w:tr>
      <w:tr w:rsidR="00A6234C" w:rsidRPr="00EC1EBE" w14:paraId="5A22E817" w14:textId="77777777" w:rsidTr="00A6234C">
        <w:tc>
          <w:tcPr>
            <w:tcW w:w="1028" w:type="pct"/>
            <w:vAlign w:val="center"/>
          </w:tcPr>
          <w:p w14:paraId="7E7AF5C9" w14:textId="77777777" w:rsidR="00A6234C" w:rsidRDefault="00A6234C" w:rsidP="00A6234C">
            <w:pPr>
              <w:spacing w:line="240" w:lineRule="auto"/>
              <w:ind w:firstLine="0"/>
              <w:jc w:val="left"/>
            </w:pPr>
            <w:r>
              <w:rPr>
                <w:lang w:val="en-US"/>
              </w:rPr>
              <w:t>– _name</w:t>
            </w:r>
          </w:p>
        </w:tc>
        <w:tc>
          <w:tcPr>
            <w:tcW w:w="1325" w:type="pct"/>
            <w:vAlign w:val="center"/>
          </w:tcPr>
          <w:p w14:paraId="4E3421DF" w14:textId="77777777" w:rsidR="00A6234C" w:rsidRDefault="00A6234C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string</w:t>
            </w:r>
          </w:p>
        </w:tc>
        <w:tc>
          <w:tcPr>
            <w:tcW w:w="2647" w:type="pct"/>
            <w:vAlign w:val="center"/>
          </w:tcPr>
          <w:p w14:paraId="4104399C" w14:textId="77777777" w:rsidR="00A6234C" w:rsidRDefault="00A6234C" w:rsidP="00A6234C">
            <w:pPr>
              <w:spacing w:line="240" w:lineRule="auto"/>
              <w:ind w:firstLine="0"/>
              <w:jc w:val="left"/>
            </w:pPr>
            <w:r>
              <w:t>Имя транспорта</w:t>
            </w:r>
          </w:p>
        </w:tc>
      </w:tr>
      <w:tr w:rsidR="00A6234C" w:rsidRPr="00EC1EBE" w14:paraId="2EE4441F" w14:textId="77777777" w:rsidTr="00A6234C">
        <w:tc>
          <w:tcPr>
            <w:tcW w:w="1028" w:type="pct"/>
            <w:vAlign w:val="center"/>
          </w:tcPr>
          <w:p w14:paraId="082EB312" w14:textId="77777777" w:rsidR="00A6234C" w:rsidRPr="00604BD9" w:rsidRDefault="00A6234C" w:rsidP="00A6234C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– _power</w:t>
            </w:r>
          </w:p>
        </w:tc>
        <w:tc>
          <w:tcPr>
            <w:tcW w:w="1325" w:type="pct"/>
            <w:vAlign w:val="center"/>
          </w:tcPr>
          <w:p w14:paraId="02985E8F" w14:textId="77777777" w:rsidR="00A6234C" w:rsidRDefault="00A6234C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647" w:type="pct"/>
            <w:vAlign w:val="center"/>
          </w:tcPr>
          <w:p w14:paraId="2A703D16" w14:textId="77777777" w:rsidR="00A6234C" w:rsidRDefault="00A6234C" w:rsidP="00A6234C">
            <w:pPr>
              <w:spacing w:line="240" w:lineRule="auto"/>
              <w:ind w:firstLine="0"/>
              <w:jc w:val="left"/>
            </w:pPr>
            <w:r>
              <w:t>Мощность транспорта, л. с.</w:t>
            </w:r>
          </w:p>
        </w:tc>
      </w:tr>
      <w:tr w:rsidR="00A6234C" w:rsidRPr="00EC1EBE" w14:paraId="423C3E13" w14:textId="77777777" w:rsidTr="00A6234C">
        <w:tc>
          <w:tcPr>
            <w:tcW w:w="1028" w:type="pct"/>
            <w:vAlign w:val="center"/>
          </w:tcPr>
          <w:p w14:paraId="06161C8D" w14:textId="77777777" w:rsidR="00A6234C" w:rsidRPr="00604BD9" w:rsidRDefault="00A6234C" w:rsidP="00A6234C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# _waste</w:t>
            </w:r>
          </w:p>
        </w:tc>
        <w:tc>
          <w:tcPr>
            <w:tcW w:w="1325" w:type="pct"/>
            <w:vAlign w:val="center"/>
          </w:tcPr>
          <w:p w14:paraId="1952050C" w14:textId="77777777" w:rsidR="00A6234C" w:rsidRDefault="00A6234C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647" w:type="pct"/>
            <w:vAlign w:val="center"/>
          </w:tcPr>
          <w:p w14:paraId="7A985D32" w14:textId="77777777" w:rsidR="00A6234C" w:rsidRPr="00A6234C" w:rsidRDefault="00A6234C" w:rsidP="00A6234C">
            <w:pPr>
              <w:spacing w:line="240" w:lineRule="auto"/>
              <w:ind w:firstLine="0"/>
              <w:jc w:val="left"/>
            </w:pPr>
            <w:r>
              <w:t>Расход топлива, л</w:t>
            </w:r>
            <w:r>
              <w:rPr>
                <w:lang w:val="en-US"/>
              </w:rPr>
              <w:t>/</w:t>
            </w:r>
            <w:r>
              <w:t>км</w:t>
            </w:r>
          </w:p>
        </w:tc>
      </w:tr>
      <w:tr w:rsidR="00546B6F" w:rsidRPr="00EC1EBE" w14:paraId="2C6562E4" w14:textId="77777777" w:rsidTr="00A6234C">
        <w:tc>
          <w:tcPr>
            <w:tcW w:w="1028" w:type="pct"/>
            <w:vAlign w:val="center"/>
          </w:tcPr>
          <w:p w14:paraId="1C2642EF" w14:textId="77777777" w:rsidR="00546B6F" w:rsidRDefault="00546B6F" w:rsidP="00546B6F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– _weight</w:t>
            </w:r>
          </w:p>
        </w:tc>
        <w:tc>
          <w:tcPr>
            <w:tcW w:w="1325" w:type="pct"/>
            <w:vAlign w:val="center"/>
          </w:tcPr>
          <w:p w14:paraId="02E2911C" w14:textId="77777777" w:rsidR="00546B6F" w:rsidRPr="00546B6F" w:rsidRDefault="00546B6F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647" w:type="pct"/>
            <w:vAlign w:val="center"/>
          </w:tcPr>
          <w:p w14:paraId="48E5A12F" w14:textId="77777777" w:rsidR="00546B6F" w:rsidRDefault="00546B6F" w:rsidP="00A6234C">
            <w:pPr>
              <w:spacing w:line="240" w:lineRule="auto"/>
              <w:ind w:firstLine="0"/>
              <w:jc w:val="left"/>
            </w:pPr>
            <w:r>
              <w:t>Вес транспорта, т</w:t>
            </w:r>
          </w:p>
        </w:tc>
      </w:tr>
      <w:tr w:rsidR="00A6234C" w:rsidRPr="00EC1EBE" w14:paraId="4754087A" w14:textId="77777777" w:rsidTr="00A6234C">
        <w:tc>
          <w:tcPr>
            <w:tcW w:w="5000" w:type="pct"/>
            <w:gridSpan w:val="3"/>
            <w:vAlign w:val="center"/>
          </w:tcPr>
          <w:p w14:paraId="488F9500" w14:textId="77777777" w:rsidR="00A6234C" w:rsidRPr="00A6234C" w:rsidRDefault="00A6234C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t>Словари</w:t>
            </w:r>
          </w:p>
        </w:tc>
      </w:tr>
      <w:tr w:rsidR="00A6234C" w:rsidRPr="00A6234C" w14:paraId="4A8C9641" w14:textId="77777777" w:rsidTr="00A6234C">
        <w:tc>
          <w:tcPr>
            <w:tcW w:w="1028" w:type="pct"/>
            <w:vAlign w:val="center"/>
          </w:tcPr>
          <w:p w14:paraId="7DD6043D" w14:textId="77777777" w:rsidR="00A6234C" w:rsidRPr="00A6234C" w:rsidRDefault="00A6234C" w:rsidP="00A6234C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proofErr w:type="spellStart"/>
            <w:r>
              <w:rPr>
                <w:lang w:val="en-US"/>
              </w:rPr>
              <w:t>FuelToString</w:t>
            </w:r>
            <w:proofErr w:type="spellEnd"/>
          </w:p>
        </w:tc>
        <w:tc>
          <w:tcPr>
            <w:tcW w:w="1325" w:type="pct"/>
            <w:vAlign w:val="center"/>
          </w:tcPr>
          <w:p w14:paraId="166D82C9" w14:textId="77777777" w:rsidR="00A6234C" w:rsidRPr="00A6234C" w:rsidRDefault="00A6234C" w:rsidP="002B693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&lt;</w:t>
            </w:r>
            <w:proofErr w:type="spellStart"/>
            <w:r>
              <w:rPr>
                <w:lang w:val="en-US"/>
              </w:rPr>
              <w:t>FuelEnum</w:t>
            </w:r>
            <w:proofErr w:type="spellEnd"/>
            <w:r>
              <w:rPr>
                <w:lang w:val="en-US"/>
              </w:rPr>
              <w:t>, string&gt;</w:t>
            </w:r>
          </w:p>
        </w:tc>
        <w:tc>
          <w:tcPr>
            <w:tcW w:w="2647" w:type="pct"/>
            <w:vAlign w:val="center"/>
          </w:tcPr>
          <w:p w14:paraId="023F1EC8" w14:textId="77777777" w:rsidR="00A6234C" w:rsidRPr="00A6234C" w:rsidRDefault="00A6234C" w:rsidP="002B693C">
            <w:pPr>
              <w:spacing w:line="240" w:lineRule="auto"/>
              <w:ind w:firstLine="0"/>
              <w:jc w:val="left"/>
            </w:pPr>
            <w:r>
              <w:t>Словарь соответствия типа топлива его строковому названию</w:t>
            </w:r>
          </w:p>
        </w:tc>
      </w:tr>
      <w:tr w:rsidR="00A6234C" w:rsidRPr="00EC1EBE" w14:paraId="08953A90" w14:textId="77777777" w:rsidTr="006D1A8A">
        <w:tc>
          <w:tcPr>
            <w:tcW w:w="5000" w:type="pct"/>
            <w:gridSpan w:val="3"/>
            <w:vAlign w:val="center"/>
          </w:tcPr>
          <w:p w14:paraId="0E6D0CEB" w14:textId="77777777" w:rsidR="00A6234C" w:rsidRDefault="00A6234C" w:rsidP="00A6234C">
            <w:pPr>
              <w:spacing w:line="240" w:lineRule="auto"/>
              <w:ind w:firstLine="0"/>
              <w:jc w:val="center"/>
            </w:pPr>
            <w:r>
              <w:t>Свойства</w:t>
            </w:r>
          </w:p>
        </w:tc>
      </w:tr>
      <w:tr w:rsidR="00A6234C" w:rsidRPr="00EC1EBE" w14:paraId="124A7C59" w14:textId="77777777" w:rsidTr="00A6234C">
        <w:tc>
          <w:tcPr>
            <w:tcW w:w="1028" w:type="pct"/>
            <w:vAlign w:val="center"/>
          </w:tcPr>
          <w:p w14:paraId="5FF459B6" w14:textId="77777777" w:rsidR="00A6234C" w:rsidRPr="00A6234C" w:rsidRDefault="00A6234C" w:rsidP="00A6234C">
            <w:pPr>
              <w:spacing w:line="240" w:lineRule="auto"/>
              <w:ind w:firstLine="0"/>
              <w:jc w:val="left"/>
            </w:pPr>
            <w:r>
              <w:t xml:space="preserve">+ </w:t>
            </w:r>
            <w:r>
              <w:rPr>
                <w:lang w:val="en-US"/>
              </w:rPr>
              <w:t>Distance</w:t>
            </w:r>
          </w:p>
        </w:tc>
        <w:tc>
          <w:tcPr>
            <w:tcW w:w="1325" w:type="pct"/>
            <w:vAlign w:val="center"/>
          </w:tcPr>
          <w:p w14:paraId="3C228C2F" w14:textId="77777777" w:rsidR="00A6234C" w:rsidRPr="00A6234C" w:rsidRDefault="00A6234C" w:rsidP="00A6234C">
            <w:pPr>
              <w:spacing w:line="240" w:lineRule="auto"/>
              <w:ind w:firstLine="0"/>
              <w:jc w:val="center"/>
            </w:pPr>
            <w:r>
              <w:rPr>
                <w:lang w:val="en-US"/>
              </w:rPr>
              <w:t>double</w:t>
            </w:r>
          </w:p>
        </w:tc>
        <w:tc>
          <w:tcPr>
            <w:tcW w:w="2647" w:type="pct"/>
            <w:vAlign w:val="center"/>
          </w:tcPr>
          <w:p w14:paraId="1468C496" w14:textId="77777777" w:rsidR="00A6234C" w:rsidRPr="00EC1EBE" w:rsidRDefault="00A6234C" w:rsidP="00A6234C">
            <w:pPr>
              <w:spacing w:line="240" w:lineRule="auto"/>
              <w:ind w:firstLine="0"/>
              <w:jc w:val="left"/>
            </w:pPr>
            <w:r>
              <w:t>Пройденная транспортом дистанция, км</w:t>
            </w:r>
          </w:p>
        </w:tc>
      </w:tr>
      <w:tr w:rsidR="00A6234C" w:rsidRPr="00EC1EBE" w14:paraId="0756C6AB" w14:textId="77777777" w:rsidTr="002B693C">
        <w:tc>
          <w:tcPr>
            <w:tcW w:w="1028" w:type="pct"/>
            <w:vAlign w:val="center"/>
          </w:tcPr>
          <w:p w14:paraId="4E910B3E" w14:textId="77777777" w:rsidR="00A6234C" w:rsidRPr="00A6234C" w:rsidRDefault="00A6234C" w:rsidP="002B693C">
            <w:pPr>
              <w:spacing w:line="240" w:lineRule="auto"/>
              <w:ind w:firstLine="0"/>
              <w:jc w:val="left"/>
            </w:pPr>
            <w:r>
              <w:t xml:space="preserve">+ </w:t>
            </w:r>
            <w:r>
              <w:rPr>
                <w:i/>
                <w:iCs/>
                <w:lang w:val="en-US"/>
              </w:rPr>
              <w:t>Fuel</w:t>
            </w:r>
          </w:p>
        </w:tc>
        <w:tc>
          <w:tcPr>
            <w:tcW w:w="1325" w:type="pct"/>
            <w:vAlign w:val="center"/>
          </w:tcPr>
          <w:p w14:paraId="2D692A1C" w14:textId="77777777" w:rsidR="00A6234C" w:rsidRPr="00A6234C" w:rsidRDefault="00A6234C" w:rsidP="002B693C">
            <w:pPr>
              <w:spacing w:line="240" w:lineRule="auto"/>
              <w:ind w:firstLine="0"/>
              <w:jc w:val="center"/>
            </w:pPr>
            <w:proofErr w:type="spellStart"/>
            <w:r>
              <w:rPr>
                <w:lang w:val="en-US"/>
              </w:rPr>
              <w:t>FuelEnum</w:t>
            </w:r>
            <w:proofErr w:type="spellEnd"/>
          </w:p>
        </w:tc>
        <w:tc>
          <w:tcPr>
            <w:tcW w:w="2647" w:type="pct"/>
            <w:vAlign w:val="center"/>
          </w:tcPr>
          <w:p w14:paraId="36812CD2" w14:textId="77777777" w:rsidR="00A6234C" w:rsidRDefault="00A6234C" w:rsidP="002B693C">
            <w:pPr>
              <w:spacing w:line="240" w:lineRule="auto"/>
              <w:ind w:firstLine="0"/>
              <w:jc w:val="left"/>
            </w:pPr>
            <w:r>
              <w:t>Тип топлива.</w:t>
            </w:r>
          </w:p>
          <w:p w14:paraId="14A1340E" w14:textId="77777777" w:rsidR="00A6234C" w:rsidRPr="00EC1EBE" w:rsidRDefault="00A6234C" w:rsidP="002B693C">
            <w:pPr>
              <w:spacing w:line="240" w:lineRule="auto"/>
              <w:ind w:firstLine="0"/>
              <w:jc w:val="left"/>
            </w:pPr>
            <w:r>
              <w:t>Абстрактное свойство, переопределяется в производных классах</w:t>
            </w:r>
          </w:p>
        </w:tc>
      </w:tr>
      <w:tr w:rsidR="00A6234C" w:rsidRPr="00EC1EBE" w14:paraId="7C7C921C" w14:textId="77777777" w:rsidTr="00A6234C">
        <w:tc>
          <w:tcPr>
            <w:tcW w:w="1028" w:type="pct"/>
            <w:vAlign w:val="center"/>
          </w:tcPr>
          <w:p w14:paraId="27104FD6" w14:textId="77777777" w:rsidR="00A6234C" w:rsidRPr="00A6234C" w:rsidRDefault="00A6234C" w:rsidP="00A6234C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>
              <w:rPr>
                <w:lang w:val="en-US"/>
              </w:rPr>
              <w:t>Name</w:t>
            </w:r>
          </w:p>
        </w:tc>
        <w:tc>
          <w:tcPr>
            <w:tcW w:w="1325" w:type="pct"/>
            <w:vAlign w:val="center"/>
          </w:tcPr>
          <w:p w14:paraId="37D383AF" w14:textId="77777777" w:rsidR="00A6234C" w:rsidRPr="00A6234C" w:rsidRDefault="00A6234C" w:rsidP="00A6234C">
            <w:pPr>
              <w:spacing w:line="240" w:lineRule="auto"/>
              <w:ind w:firstLine="0"/>
              <w:jc w:val="center"/>
            </w:pPr>
            <w:r>
              <w:rPr>
                <w:lang w:val="en-US"/>
              </w:rPr>
              <w:t>string</w:t>
            </w:r>
          </w:p>
        </w:tc>
        <w:tc>
          <w:tcPr>
            <w:tcW w:w="2647" w:type="pct"/>
            <w:vAlign w:val="center"/>
          </w:tcPr>
          <w:p w14:paraId="486F9A3B" w14:textId="77777777" w:rsidR="00A6234C" w:rsidRDefault="00A6234C" w:rsidP="00A6234C">
            <w:pPr>
              <w:spacing w:line="240" w:lineRule="auto"/>
              <w:ind w:firstLine="0"/>
              <w:jc w:val="left"/>
            </w:pPr>
            <w:r>
              <w:t>Имя транспорта</w:t>
            </w:r>
          </w:p>
        </w:tc>
      </w:tr>
      <w:tr w:rsidR="00A6234C" w:rsidRPr="00EC1EBE" w14:paraId="03EC873E" w14:textId="77777777" w:rsidTr="00A6234C">
        <w:tc>
          <w:tcPr>
            <w:tcW w:w="1028" w:type="pct"/>
            <w:vAlign w:val="center"/>
          </w:tcPr>
          <w:p w14:paraId="51FE43B7" w14:textId="77777777" w:rsidR="00A6234C" w:rsidRPr="00A6234C" w:rsidRDefault="00A6234C" w:rsidP="00A6234C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+ Power</w:t>
            </w:r>
          </w:p>
        </w:tc>
        <w:tc>
          <w:tcPr>
            <w:tcW w:w="1325" w:type="pct"/>
            <w:vAlign w:val="center"/>
          </w:tcPr>
          <w:p w14:paraId="2278B3F3" w14:textId="77777777" w:rsidR="00A6234C" w:rsidRPr="00A6234C" w:rsidRDefault="00A6234C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647" w:type="pct"/>
            <w:vAlign w:val="center"/>
          </w:tcPr>
          <w:p w14:paraId="0B9C3D68" w14:textId="77777777" w:rsidR="00A6234C" w:rsidRDefault="00A6234C" w:rsidP="00A6234C">
            <w:pPr>
              <w:spacing w:line="240" w:lineRule="auto"/>
              <w:ind w:firstLine="0"/>
              <w:jc w:val="left"/>
            </w:pPr>
            <w:r>
              <w:t>Мощность транспорта, л. с.</w:t>
            </w:r>
          </w:p>
        </w:tc>
      </w:tr>
      <w:tr w:rsidR="00546B6F" w:rsidRPr="00EC1EBE" w14:paraId="4F81B3E6" w14:textId="77777777" w:rsidTr="00546B6F">
        <w:tc>
          <w:tcPr>
            <w:tcW w:w="1028" w:type="pct"/>
            <w:vAlign w:val="center"/>
          </w:tcPr>
          <w:p w14:paraId="240CFB70" w14:textId="77777777" w:rsidR="00546B6F" w:rsidRPr="00546B6F" w:rsidRDefault="00546B6F" w:rsidP="00546B6F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>
              <w:rPr>
                <w:lang w:val="en-US"/>
              </w:rPr>
              <w:t>Waste</w:t>
            </w:r>
          </w:p>
        </w:tc>
        <w:tc>
          <w:tcPr>
            <w:tcW w:w="1325" w:type="pct"/>
            <w:vAlign w:val="center"/>
          </w:tcPr>
          <w:p w14:paraId="2116CE15" w14:textId="77777777" w:rsidR="00546B6F" w:rsidRDefault="00546B6F" w:rsidP="00546B6F">
            <w:pPr>
              <w:spacing w:line="240" w:lineRule="auto"/>
              <w:ind w:firstLine="28"/>
              <w:jc w:val="center"/>
            </w:pPr>
            <w:r w:rsidRPr="00474E8B">
              <w:rPr>
                <w:lang w:val="en-US"/>
              </w:rPr>
              <w:t>double</w:t>
            </w:r>
          </w:p>
        </w:tc>
        <w:tc>
          <w:tcPr>
            <w:tcW w:w="2647" w:type="pct"/>
            <w:vAlign w:val="center"/>
          </w:tcPr>
          <w:p w14:paraId="02ECBFAB" w14:textId="77777777" w:rsidR="00546B6F" w:rsidRPr="00A6234C" w:rsidRDefault="00546B6F" w:rsidP="00546B6F">
            <w:pPr>
              <w:spacing w:line="240" w:lineRule="auto"/>
              <w:ind w:firstLine="0"/>
              <w:jc w:val="left"/>
            </w:pPr>
            <w:r>
              <w:t>Расход топлива, л</w:t>
            </w:r>
            <w:r>
              <w:rPr>
                <w:lang w:val="en-US"/>
              </w:rPr>
              <w:t>/</w:t>
            </w:r>
            <w:r>
              <w:t>км</w:t>
            </w:r>
          </w:p>
        </w:tc>
      </w:tr>
      <w:tr w:rsidR="00546B6F" w:rsidRPr="00EC1EBE" w14:paraId="0124A3C3" w14:textId="77777777" w:rsidTr="00546B6F">
        <w:tc>
          <w:tcPr>
            <w:tcW w:w="1028" w:type="pct"/>
            <w:vAlign w:val="center"/>
          </w:tcPr>
          <w:p w14:paraId="3DDF61EA" w14:textId="77777777" w:rsidR="00546B6F" w:rsidRPr="00A6234C" w:rsidRDefault="00546B6F" w:rsidP="00546B6F">
            <w:pPr>
              <w:spacing w:line="240" w:lineRule="auto"/>
              <w:ind w:firstLine="0"/>
              <w:jc w:val="left"/>
            </w:pPr>
            <w:r>
              <w:t>+</w:t>
            </w:r>
            <w:r>
              <w:rPr>
                <w:lang w:val="en-US"/>
              </w:rPr>
              <w:t xml:space="preserve"> Weight</w:t>
            </w:r>
          </w:p>
        </w:tc>
        <w:tc>
          <w:tcPr>
            <w:tcW w:w="1325" w:type="pct"/>
            <w:vAlign w:val="center"/>
          </w:tcPr>
          <w:p w14:paraId="3DBC12F1" w14:textId="77777777" w:rsidR="00546B6F" w:rsidRDefault="00546B6F" w:rsidP="00546B6F">
            <w:pPr>
              <w:spacing w:line="240" w:lineRule="auto"/>
              <w:ind w:firstLine="28"/>
              <w:jc w:val="center"/>
            </w:pPr>
            <w:r w:rsidRPr="00474E8B">
              <w:rPr>
                <w:lang w:val="en-US"/>
              </w:rPr>
              <w:t>double</w:t>
            </w:r>
          </w:p>
        </w:tc>
        <w:tc>
          <w:tcPr>
            <w:tcW w:w="2647" w:type="pct"/>
            <w:vAlign w:val="center"/>
          </w:tcPr>
          <w:p w14:paraId="732F8595" w14:textId="77777777" w:rsidR="00546B6F" w:rsidRPr="00EC1EBE" w:rsidRDefault="00546B6F" w:rsidP="00546B6F">
            <w:pPr>
              <w:spacing w:line="240" w:lineRule="auto"/>
              <w:ind w:firstLine="0"/>
              <w:jc w:val="left"/>
            </w:pPr>
            <w:r>
              <w:t>Вес транспорта, т</w:t>
            </w:r>
          </w:p>
        </w:tc>
      </w:tr>
      <w:tr w:rsidR="00A6234C" w:rsidRPr="00EC1EBE" w14:paraId="41542DA7" w14:textId="77777777" w:rsidTr="006D1A8A">
        <w:tc>
          <w:tcPr>
            <w:tcW w:w="5000" w:type="pct"/>
            <w:gridSpan w:val="3"/>
            <w:vAlign w:val="center"/>
          </w:tcPr>
          <w:p w14:paraId="75AB226A" w14:textId="77777777" w:rsidR="00A6234C" w:rsidRPr="00EC1EBE" w:rsidRDefault="00A6234C" w:rsidP="00A6234C">
            <w:pPr>
              <w:spacing w:line="240" w:lineRule="auto"/>
              <w:ind w:firstLine="0"/>
              <w:jc w:val="center"/>
            </w:pPr>
            <w:r>
              <w:t>Методы</w:t>
            </w:r>
          </w:p>
        </w:tc>
      </w:tr>
      <w:tr w:rsidR="00A6234C" w:rsidRPr="00EC1EBE" w14:paraId="23E63F58" w14:textId="77777777" w:rsidTr="00A6234C">
        <w:tc>
          <w:tcPr>
            <w:tcW w:w="1028" w:type="pct"/>
            <w:vAlign w:val="center"/>
          </w:tcPr>
          <w:p w14:paraId="55682952" w14:textId="77777777" w:rsidR="00A6234C" w:rsidRPr="005B1889" w:rsidRDefault="00546B6F" w:rsidP="00546B6F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t>+</w:t>
            </w:r>
            <w:r w:rsidR="00A6234C">
              <w:t xml:space="preserve"> </w:t>
            </w:r>
            <w:r>
              <w:rPr>
                <w:lang w:val="en-US"/>
              </w:rPr>
              <w:t>Consumption</w:t>
            </w:r>
            <w:r w:rsidR="00A6234C">
              <w:t>(</w:t>
            </w:r>
            <w:r w:rsidR="00A6234C">
              <w:rPr>
                <w:lang w:val="en-US"/>
              </w:rPr>
              <w:t>)</w:t>
            </w:r>
          </w:p>
        </w:tc>
        <w:tc>
          <w:tcPr>
            <w:tcW w:w="1325" w:type="pct"/>
            <w:vAlign w:val="center"/>
          </w:tcPr>
          <w:p w14:paraId="18061DD6" w14:textId="77777777" w:rsidR="00A6234C" w:rsidRPr="005B1889" w:rsidRDefault="00546B6F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647" w:type="pct"/>
            <w:vAlign w:val="center"/>
          </w:tcPr>
          <w:p w14:paraId="3DB35590" w14:textId="77777777" w:rsidR="00A6234C" w:rsidRPr="00546B6F" w:rsidRDefault="00546B6F" w:rsidP="00546B6F">
            <w:pPr>
              <w:spacing w:line="240" w:lineRule="auto"/>
              <w:ind w:firstLine="0"/>
              <w:jc w:val="left"/>
            </w:pPr>
            <w:r>
              <w:t>Определяет объём потребления топлива транспортом, л</w:t>
            </w:r>
          </w:p>
        </w:tc>
      </w:tr>
      <w:tr w:rsidR="00A6234C" w:rsidRPr="00EC1EBE" w14:paraId="0449E422" w14:textId="77777777" w:rsidTr="00A6234C">
        <w:tc>
          <w:tcPr>
            <w:tcW w:w="1028" w:type="pct"/>
            <w:vAlign w:val="center"/>
          </w:tcPr>
          <w:p w14:paraId="5318D820" w14:textId="77777777" w:rsidR="00A6234C" w:rsidRPr="005B1889" w:rsidRDefault="00546B6F" w:rsidP="00546B6F">
            <w:pPr>
              <w:spacing w:line="240" w:lineRule="auto"/>
              <w:ind w:firstLine="0"/>
              <w:jc w:val="left"/>
              <w:rPr>
                <w:lang w:val="en-US"/>
              </w:rPr>
            </w:pPr>
            <w:r w:rsidRPr="00546B6F">
              <w:rPr>
                <w:lang w:val="en-US"/>
              </w:rPr>
              <w:t>+</w:t>
            </w:r>
            <w:r w:rsidR="00A6234C">
              <w:rPr>
                <w:lang w:val="en-US"/>
              </w:rPr>
              <w:t xml:space="preserve"> </w:t>
            </w:r>
            <w:proofErr w:type="spellStart"/>
            <w:r w:rsidR="00A6234C">
              <w:rPr>
                <w:lang w:val="en-US"/>
              </w:rPr>
              <w:t>P</w:t>
            </w:r>
            <w:r>
              <w:rPr>
                <w:lang w:val="en-US"/>
              </w:rPr>
              <w:t>atternCoincidence</w:t>
            </w:r>
            <w:proofErr w:type="spellEnd"/>
            <w:r w:rsidR="00A6234C">
              <w:rPr>
                <w:lang w:val="en-US"/>
              </w:rPr>
              <w:t>(</w:t>
            </w:r>
            <w:r>
              <w:rPr>
                <w:lang w:val="en-US"/>
              </w:rPr>
              <w:t>string, object, string, byte</w:t>
            </w:r>
            <w:r w:rsidR="00A6234C">
              <w:rPr>
                <w:lang w:val="en-US"/>
              </w:rPr>
              <w:t>)</w:t>
            </w:r>
          </w:p>
        </w:tc>
        <w:tc>
          <w:tcPr>
            <w:tcW w:w="1325" w:type="pct"/>
            <w:vAlign w:val="center"/>
          </w:tcPr>
          <w:p w14:paraId="7B283690" w14:textId="77777777" w:rsidR="00A6234C" w:rsidRPr="00546B6F" w:rsidRDefault="00546B6F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bool</w:t>
            </w:r>
          </w:p>
        </w:tc>
        <w:tc>
          <w:tcPr>
            <w:tcW w:w="2647" w:type="pct"/>
            <w:vAlign w:val="center"/>
          </w:tcPr>
          <w:p w14:paraId="50C22494" w14:textId="77777777" w:rsidR="00A6234C" w:rsidRDefault="00546B6F" w:rsidP="00546B6F">
            <w:pPr>
              <w:spacing w:line="240" w:lineRule="auto"/>
              <w:ind w:firstLine="0"/>
              <w:jc w:val="left"/>
            </w:pPr>
            <w:r>
              <w:t>Определяет</w:t>
            </w:r>
            <w:r w:rsidRPr="00546B6F">
              <w:t xml:space="preserve"> совпадени</w:t>
            </w:r>
            <w:r>
              <w:t>е</w:t>
            </w:r>
            <w:r w:rsidRPr="00546B6F">
              <w:t xml:space="preserve"> введённой строки с шаблоном:</w:t>
            </w:r>
          </w:p>
          <w:p w14:paraId="43021BC1" w14:textId="77777777" w:rsidR="00546B6F" w:rsidRDefault="00546B6F" w:rsidP="00546B6F">
            <w:pPr>
              <w:spacing w:line="240" w:lineRule="auto"/>
              <w:ind w:firstLine="0"/>
              <w:jc w:val="left"/>
            </w:pPr>
            <w:r>
              <w:rPr>
                <w:lang w:val="en-US"/>
              </w:rPr>
              <w:t>string</w:t>
            </w:r>
            <w:r w:rsidRPr="00546B6F">
              <w:t xml:space="preserve"> – </w:t>
            </w:r>
            <w:r>
              <w:t>введённая строка</w:t>
            </w:r>
          </w:p>
          <w:p w14:paraId="42EF9AB9" w14:textId="77777777" w:rsidR="00546B6F" w:rsidRDefault="00546B6F" w:rsidP="00546B6F">
            <w:pPr>
              <w:spacing w:line="240" w:lineRule="auto"/>
              <w:ind w:firstLine="0"/>
              <w:jc w:val="left"/>
            </w:pPr>
            <w:r>
              <w:rPr>
                <w:lang w:val="en-US"/>
              </w:rPr>
              <w:t>object</w:t>
            </w:r>
            <w:r w:rsidRPr="00546B6F">
              <w:t xml:space="preserve"> – </w:t>
            </w:r>
            <w:r>
              <w:t>нажатая клавиша</w:t>
            </w:r>
          </w:p>
          <w:p w14:paraId="7D0F7C5A" w14:textId="77777777" w:rsidR="00546B6F" w:rsidRDefault="00546B6F" w:rsidP="00546B6F">
            <w:pPr>
              <w:spacing w:line="240" w:lineRule="auto"/>
              <w:ind w:firstLine="0"/>
              <w:jc w:val="left"/>
            </w:pPr>
            <w:r>
              <w:rPr>
                <w:lang w:val="en-US"/>
              </w:rPr>
              <w:t>string</w:t>
            </w:r>
            <w:r w:rsidRPr="00546B6F">
              <w:t xml:space="preserve"> – </w:t>
            </w:r>
            <w:r>
              <w:t>шаблон</w:t>
            </w:r>
          </w:p>
          <w:p w14:paraId="56227E08" w14:textId="77777777" w:rsidR="00546B6F" w:rsidRPr="00546B6F" w:rsidRDefault="00546B6F" w:rsidP="00546B6F">
            <w:pPr>
              <w:spacing w:line="240" w:lineRule="auto"/>
              <w:ind w:firstLine="0"/>
              <w:jc w:val="left"/>
            </w:pPr>
            <w:r>
              <w:rPr>
                <w:lang w:val="en-US"/>
              </w:rPr>
              <w:t>byte</w:t>
            </w:r>
            <w:r w:rsidRPr="00546B6F">
              <w:t xml:space="preserve"> – </w:t>
            </w:r>
            <w:r>
              <w:t>максимальная длина строки</w:t>
            </w:r>
          </w:p>
        </w:tc>
      </w:tr>
      <w:tr w:rsidR="00A6234C" w:rsidRPr="00EC1EBE" w14:paraId="4E4CF0E2" w14:textId="77777777" w:rsidTr="00A6234C">
        <w:tc>
          <w:tcPr>
            <w:tcW w:w="1028" w:type="pct"/>
            <w:vAlign w:val="center"/>
          </w:tcPr>
          <w:p w14:paraId="21C19D0F" w14:textId="77777777" w:rsidR="00546B6F" w:rsidRDefault="00A6234C" w:rsidP="00546B6F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 xml:space="preserve"># </w:t>
            </w:r>
            <w:r w:rsidR="00546B6F">
              <w:rPr>
                <w:lang w:val="en-US"/>
              </w:rPr>
              <w:t>Property-Check</w:t>
            </w:r>
          </w:p>
          <w:p w14:paraId="1BB2FE7A" w14:textId="77777777" w:rsidR="00A6234C" w:rsidRPr="005B1889" w:rsidRDefault="00A6234C" w:rsidP="00546B6F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(</w:t>
            </w:r>
            <w:r w:rsidR="00546B6F">
              <w:rPr>
                <w:lang w:val="en-US"/>
              </w:rPr>
              <w:t>object</w:t>
            </w:r>
            <w:r>
              <w:rPr>
                <w:lang w:val="en-US"/>
              </w:rPr>
              <w:t>)</w:t>
            </w:r>
          </w:p>
        </w:tc>
        <w:tc>
          <w:tcPr>
            <w:tcW w:w="1325" w:type="pct"/>
            <w:vAlign w:val="center"/>
          </w:tcPr>
          <w:p w14:paraId="3CD9405F" w14:textId="77777777" w:rsidR="00A6234C" w:rsidRPr="00546B6F" w:rsidRDefault="00546B6F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void</w:t>
            </w:r>
          </w:p>
        </w:tc>
        <w:tc>
          <w:tcPr>
            <w:tcW w:w="2647" w:type="pct"/>
            <w:vAlign w:val="center"/>
          </w:tcPr>
          <w:p w14:paraId="7587633C" w14:textId="77777777" w:rsidR="00A6234C" w:rsidRPr="00914D17" w:rsidRDefault="00546B6F" w:rsidP="00A6234C">
            <w:pPr>
              <w:spacing w:line="240" w:lineRule="auto"/>
              <w:ind w:firstLine="0"/>
              <w:jc w:val="left"/>
            </w:pPr>
            <w:r>
              <w:t xml:space="preserve">Проверяет величину, поступающую </w:t>
            </w:r>
            <w:r>
              <w:br/>
              <w:t>в поле</w:t>
            </w:r>
            <w:r w:rsidR="00A6234C">
              <w:t>:</w:t>
            </w:r>
          </w:p>
          <w:p w14:paraId="65F6F61F" w14:textId="77777777" w:rsidR="00A6234C" w:rsidRPr="005B1889" w:rsidRDefault="00546B6F" w:rsidP="00546B6F">
            <w:pPr>
              <w:spacing w:line="240" w:lineRule="auto"/>
              <w:ind w:firstLine="0"/>
              <w:jc w:val="left"/>
            </w:pPr>
            <w:r>
              <w:rPr>
                <w:lang w:val="en-US"/>
              </w:rPr>
              <w:t>object</w:t>
            </w:r>
            <w:r w:rsidR="00A6234C" w:rsidRPr="00771A62">
              <w:t xml:space="preserve"> – </w:t>
            </w:r>
            <w:r>
              <w:t>проверяемая величина</w:t>
            </w:r>
          </w:p>
        </w:tc>
      </w:tr>
    </w:tbl>
    <w:p w14:paraId="78C1DDF9" w14:textId="77777777" w:rsidR="006D1A8A" w:rsidRDefault="006D1A8A" w:rsidP="006D1A8A"/>
    <w:p w14:paraId="406D8B6C" w14:textId="77777777" w:rsidR="006D1A8A" w:rsidRPr="00604BD9" w:rsidRDefault="006D1A8A" w:rsidP="006D1A8A">
      <w:r>
        <w:lastRenderedPageBreak/>
        <w:t xml:space="preserve">В таблицах 2–4 приведены описания классов </w:t>
      </w:r>
      <w:r w:rsidR="00546B6F">
        <w:rPr>
          <w:lang w:val="en-US"/>
        </w:rPr>
        <w:t>Car</w:t>
      </w:r>
      <w:r w:rsidRPr="00604BD9">
        <w:t xml:space="preserve">, </w:t>
      </w:r>
      <w:proofErr w:type="spellStart"/>
      <w:r w:rsidR="00546B6F">
        <w:rPr>
          <w:lang w:val="en-US"/>
        </w:rPr>
        <w:t>HybridCar</w:t>
      </w:r>
      <w:proofErr w:type="spellEnd"/>
      <w:r w:rsidRPr="00604BD9">
        <w:t xml:space="preserve"> </w:t>
      </w:r>
      <w:r>
        <w:t xml:space="preserve">и </w:t>
      </w:r>
      <w:r w:rsidR="00546B6F">
        <w:rPr>
          <w:lang w:val="en-US"/>
        </w:rPr>
        <w:t>Helicopter</w:t>
      </w:r>
      <w:r>
        <w:t xml:space="preserve">, которые наследуются от </w:t>
      </w:r>
      <w:proofErr w:type="spellStart"/>
      <w:r w:rsidR="00546B6F">
        <w:rPr>
          <w:lang w:val="en-US"/>
        </w:rPr>
        <w:t>Vehicle</w:t>
      </w:r>
      <w:r>
        <w:rPr>
          <w:lang w:val="en-US"/>
        </w:rPr>
        <w:t>Base</w:t>
      </w:r>
      <w:proofErr w:type="spellEnd"/>
      <w:r w:rsidRPr="00604BD9">
        <w:t>.</w:t>
      </w:r>
    </w:p>
    <w:p w14:paraId="458A92B7" w14:textId="77777777" w:rsidR="006D1A8A" w:rsidRDefault="006D1A8A" w:rsidP="00546B6F">
      <w:pPr>
        <w:spacing w:before="240"/>
        <w:ind w:firstLine="0"/>
        <w:rPr>
          <w:lang w:val="en-US"/>
        </w:rPr>
      </w:pPr>
      <w:r>
        <w:t>Таблица</w:t>
      </w:r>
      <w:r>
        <w:rPr>
          <w:lang w:val="en-US"/>
        </w:rPr>
        <w:t xml:space="preserve"> 2</w:t>
      </w:r>
      <w:r>
        <w:t xml:space="preserve"> – Описание класса </w:t>
      </w:r>
      <w:r w:rsidR="00546B6F">
        <w:rPr>
          <w:lang w:val="en-US"/>
        </w:rPr>
        <w:t>Car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256"/>
        <w:gridCol w:w="1423"/>
        <w:gridCol w:w="4949"/>
      </w:tblGrid>
      <w:tr w:rsidR="006D1A8A" w14:paraId="2447617B" w14:textId="77777777" w:rsidTr="003E5B42">
        <w:tc>
          <w:tcPr>
            <w:tcW w:w="1691" w:type="pct"/>
            <w:vAlign w:val="center"/>
          </w:tcPr>
          <w:p w14:paraId="702B4035" w14:textId="77777777" w:rsidR="006D1A8A" w:rsidRPr="00EC1EBE" w:rsidRDefault="006D1A8A" w:rsidP="00546B6F">
            <w:pPr>
              <w:spacing w:line="240" w:lineRule="auto"/>
              <w:ind w:firstLine="0"/>
              <w:jc w:val="center"/>
            </w:pPr>
            <w:r>
              <w:t>Название</w:t>
            </w:r>
          </w:p>
        </w:tc>
        <w:tc>
          <w:tcPr>
            <w:tcW w:w="739" w:type="pct"/>
            <w:vAlign w:val="center"/>
          </w:tcPr>
          <w:p w14:paraId="464B2744" w14:textId="77777777" w:rsidR="006D1A8A" w:rsidRPr="00EC1EBE" w:rsidRDefault="006D1A8A" w:rsidP="00546B6F">
            <w:pPr>
              <w:spacing w:line="240" w:lineRule="auto"/>
              <w:ind w:firstLine="0"/>
              <w:jc w:val="center"/>
            </w:pPr>
            <w:r>
              <w:t>Тип</w:t>
            </w:r>
          </w:p>
        </w:tc>
        <w:tc>
          <w:tcPr>
            <w:tcW w:w="2570" w:type="pct"/>
            <w:vAlign w:val="center"/>
          </w:tcPr>
          <w:p w14:paraId="4C2E38D7" w14:textId="77777777" w:rsidR="006D1A8A" w:rsidRPr="00EC1EBE" w:rsidRDefault="006D1A8A" w:rsidP="00546B6F">
            <w:pPr>
              <w:spacing w:line="240" w:lineRule="auto"/>
              <w:ind w:firstLine="0"/>
              <w:jc w:val="center"/>
            </w:pPr>
            <w:r>
              <w:t>Описание</w:t>
            </w:r>
          </w:p>
        </w:tc>
      </w:tr>
      <w:tr w:rsidR="006D1A8A" w14:paraId="2397A83D" w14:textId="77777777" w:rsidTr="006D1A8A">
        <w:tc>
          <w:tcPr>
            <w:tcW w:w="5000" w:type="pct"/>
            <w:gridSpan w:val="3"/>
            <w:vAlign w:val="center"/>
          </w:tcPr>
          <w:p w14:paraId="61736933" w14:textId="77777777" w:rsidR="006D1A8A" w:rsidRDefault="006D1A8A" w:rsidP="00546B6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t>Описание класса</w:t>
            </w:r>
          </w:p>
        </w:tc>
      </w:tr>
      <w:tr w:rsidR="006D1A8A" w:rsidRPr="00EC1EBE" w14:paraId="74831A92" w14:textId="77777777" w:rsidTr="006D1A8A">
        <w:tc>
          <w:tcPr>
            <w:tcW w:w="5000" w:type="pct"/>
            <w:gridSpan w:val="3"/>
            <w:vAlign w:val="center"/>
          </w:tcPr>
          <w:p w14:paraId="0C1DF66B" w14:textId="77777777" w:rsidR="006D1A8A" w:rsidRPr="00EC1EBE" w:rsidRDefault="006D1A8A" w:rsidP="00546B6F">
            <w:pPr>
              <w:spacing w:line="240" w:lineRule="auto"/>
              <w:ind w:firstLine="0"/>
              <w:jc w:val="left"/>
            </w:pPr>
            <w:r>
              <w:t xml:space="preserve">Класс </w:t>
            </w:r>
            <w:r w:rsidR="00546B6F">
              <w:rPr>
                <w:lang w:val="en-US"/>
              </w:rPr>
              <w:t>Car</w:t>
            </w:r>
            <w:r w:rsidRPr="00EC1EBE">
              <w:t xml:space="preserve"> – </w:t>
            </w:r>
            <w:r w:rsidR="00546B6F">
              <w:t>машина</w:t>
            </w:r>
          </w:p>
        </w:tc>
      </w:tr>
      <w:tr w:rsidR="006D1A8A" w:rsidRPr="00EC1EBE" w14:paraId="4B722F80" w14:textId="77777777" w:rsidTr="006D1A8A">
        <w:tc>
          <w:tcPr>
            <w:tcW w:w="5000" w:type="pct"/>
            <w:gridSpan w:val="3"/>
            <w:vAlign w:val="center"/>
          </w:tcPr>
          <w:p w14:paraId="649F399D" w14:textId="77777777" w:rsidR="006D1A8A" w:rsidRDefault="006D1A8A" w:rsidP="00546B6F">
            <w:pPr>
              <w:spacing w:line="240" w:lineRule="auto"/>
              <w:ind w:firstLine="0"/>
              <w:jc w:val="center"/>
            </w:pPr>
            <w:r>
              <w:t>Свойства</w:t>
            </w:r>
          </w:p>
        </w:tc>
      </w:tr>
      <w:tr w:rsidR="006D1A8A" w:rsidRPr="00EC1EBE" w14:paraId="2627E2A4" w14:textId="77777777" w:rsidTr="003E5B42">
        <w:tc>
          <w:tcPr>
            <w:tcW w:w="1691" w:type="pct"/>
            <w:vAlign w:val="center"/>
          </w:tcPr>
          <w:p w14:paraId="769517D0" w14:textId="77777777" w:rsidR="006D1A8A" w:rsidRPr="002B76C1" w:rsidRDefault="006D1A8A" w:rsidP="003E5B42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 w:rsidR="003E5B42">
              <w:rPr>
                <w:lang w:val="en-US"/>
              </w:rPr>
              <w:t>Fuel</w:t>
            </w:r>
          </w:p>
        </w:tc>
        <w:tc>
          <w:tcPr>
            <w:tcW w:w="739" w:type="pct"/>
            <w:vAlign w:val="center"/>
          </w:tcPr>
          <w:p w14:paraId="50BF905B" w14:textId="77777777" w:rsidR="006D1A8A" w:rsidRPr="00EC1EBE" w:rsidRDefault="003E5B42" w:rsidP="00546B6F">
            <w:pPr>
              <w:spacing w:line="240" w:lineRule="auto"/>
              <w:ind w:firstLine="0"/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FuelEnum</w:t>
            </w:r>
            <w:proofErr w:type="spellEnd"/>
          </w:p>
        </w:tc>
        <w:tc>
          <w:tcPr>
            <w:tcW w:w="2570" w:type="pct"/>
            <w:vAlign w:val="center"/>
          </w:tcPr>
          <w:p w14:paraId="6011CE65" w14:textId="77777777" w:rsidR="006D1A8A" w:rsidRPr="003E5B42" w:rsidRDefault="003E5B42" w:rsidP="00546B6F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t>Тип топлива (бензин</w:t>
            </w:r>
            <w:r>
              <w:rPr>
                <w:lang w:val="en-US"/>
              </w:rPr>
              <w:t>/</w:t>
            </w:r>
            <w:r>
              <w:t>дизель)</w:t>
            </w:r>
          </w:p>
        </w:tc>
      </w:tr>
    </w:tbl>
    <w:p w14:paraId="632E8145" w14:textId="77777777" w:rsidR="006D1A8A" w:rsidRDefault="006D1A8A" w:rsidP="006D1A8A"/>
    <w:p w14:paraId="0A223027" w14:textId="77777777" w:rsidR="006D1A8A" w:rsidRDefault="006D1A8A" w:rsidP="006D1A8A">
      <w:pPr>
        <w:ind w:firstLine="0"/>
        <w:rPr>
          <w:lang w:val="en-US"/>
        </w:rPr>
      </w:pPr>
      <w:r>
        <w:t xml:space="preserve">Таблица 3 – Описание класса </w:t>
      </w:r>
      <w:proofErr w:type="spellStart"/>
      <w:r w:rsidR="003E5B42">
        <w:rPr>
          <w:lang w:val="en-US"/>
        </w:rPr>
        <w:t>HybridCar</w:t>
      </w:r>
      <w:proofErr w:type="spellEnd"/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256"/>
        <w:gridCol w:w="1423"/>
        <w:gridCol w:w="4949"/>
      </w:tblGrid>
      <w:tr w:rsidR="006D1A8A" w14:paraId="5FDA78BC" w14:textId="77777777" w:rsidTr="003E5B42">
        <w:tc>
          <w:tcPr>
            <w:tcW w:w="1691" w:type="pct"/>
            <w:vAlign w:val="center"/>
          </w:tcPr>
          <w:p w14:paraId="5C9DF3DA" w14:textId="77777777" w:rsidR="006D1A8A" w:rsidRPr="00EC1EBE" w:rsidRDefault="006D1A8A" w:rsidP="003E5B42">
            <w:pPr>
              <w:spacing w:line="240" w:lineRule="auto"/>
              <w:ind w:firstLine="0"/>
              <w:jc w:val="center"/>
            </w:pPr>
            <w:r>
              <w:t>Название</w:t>
            </w:r>
          </w:p>
        </w:tc>
        <w:tc>
          <w:tcPr>
            <w:tcW w:w="739" w:type="pct"/>
            <w:vAlign w:val="center"/>
          </w:tcPr>
          <w:p w14:paraId="32A0C810" w14:textId="77777777" w:rsidR="006D1A8A" w:rsidRPr="00EC1EBE" w:rsidRDefault="006D1A8A" w:rsidP="003E5B42">
            <w:pPr>
              <w:spacing w:line="240" w:lineRule="auto"/>
              <w:ind w:firstLine="0"/>
              <w:jc w:val="center"/>
            </w:pPr>
            <w:r>
              <w:t>Тип</w:t>
            </w:r>
          </w:p>
        </w:tc>
        <w:tc>
          <w:tcPr>
            <w:tcW w:w="2570" w:type="pct"/>
            <w:vAlign w:val="center"/>
          </w:tcPr>
          <w:p w14:paraId="5D27EDCB" w14:textId="77777777" w:rsidR="006D1A8A" w:rsidRPr="00EC1EBE" w:rsidRDefault="006D1A8A" w:rsidP="003E5B42">
            <w:pPr>
              <w:spacing w:line="240" w:lineRule="auto"/>
              <w:ind w:firstLine="0"/>
              <w:jc w:val="center"/>
            </w:pPr>
            <w:r>
              <w:t>Описание</w:t>
            </w:r>
          </w:p>
        </w:tc>
      </w:tr>
      <w:tr w:rsidR="006D1A8A" w14:paraId="2605EA7E" w14:textId="77777777" w:rsidTr="006D1A8A">
        <w:tc>
          <w:tcPr>
            <w:tcW w:w="5000" w:type="pct"/>
            <w:gridSpan w:val="3"/>
            <w:vAlign w:val="center"/>
          </w:tcPr>
          <w:p w14:paraId="5B56A507" w14:textId="77777777" w:rsidR="006D1A8A" w:rsidRDefault="006D1A8A" w:rsidP="003E5B42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t>Описание класса</w:t>
            </w:r>
          </w:p>
        </w:tc>
      </w:tr>
      <w:tr w:rsidR="006D1A8A" w:rsidRPr="00EC1EBE" w14:paraId="74AF7CEF" w14:textId="77777777" w:rsidTr="006D1A8A">
        <w:tc>
          <w:tcPr>
            <w:tcW w:w="5000" w:type="pct"/>
            <w:gridSpan w:val="3"/>
            <w:vAlign w:val="center"/>
          </w:tcPr>
          <w:p w14:paraId="4C019B4B" w14:textId="77777777" w:rsidR="006D1A8A" w:rsidRPr="00914D17" w:rsidRDefault="006D1A8A" w:rsidP="003E5B42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t xml:space="preserve">Класс </w:t>
            </w:r>
            <w:proofErr w:type="spellStart"/>
            <w:r w:rsidR="003E5B42">
              <w:rPr>
                <w:lang w:val="en-US"/>
              </w:rPr>
              <w:t>HybridCar</w:t>
            </w:r>
            <w:proofErr w:type="spellEnd"/>
            <w:r w:rsidRPr="00EC1EBE">
              <w:t xml:space="preserve"> – </w:t>
            </w:r>
            <w:r w:rsidR="003E5B42">
              <w:t>гибрид</w:t>
            </w:r>
          </w:p>
        </w:tc>
      </w:tr>
      <w:tr w:rsidR="006D1A8A" w:rsidRPr="00EC1EBE" w14:paraId="6C381ADF" w14:textId="77777777" w:rsidTr="006D1A8A">
        <w:tc>
          <w:tcPr>
            <w:tcW w:w="5000" w:type="pct"/>
            <w:gridSpan w:val="3"/>
            <w:vAlign w:val="center"/>
          </w:tcPr>
          <w:p w14:paraId="0B58E439" w14:textId="77777777" w:rsidR="006D1A8A" w:rsidRPr="00EC1EBE" w:rsidRDefault="006D1A8A" w:rsidP="003E5B42">
            <w:pPr>
              <w:spacing w:line="240" w:lineRule="auto"/>
              <w:ind w:firstLine="0"/>
              <w:jc w:val="center"/>
            </w:pPr>
            <w:r>
              <w:t>Поля</w:t>
            </w:r>
          </w:p>
        </w:tc>
      </w:tr>
      <w:tr w:rsidR="006D1A8A" w:rsidRPr="003E5B42" w14:paraId="2C3A7AA8" w14:textId="77777777" w:rsidTr="003E5B42">
        <w:tc>
          <w:tcPr>
            <w:tcW w:w="1691" w:type="pct"/>
            <w:vAlign w:val="center"/>
          </w:tcPr>
          <w:p w14:paraId="3F6BD7BF" w14:textId="77777777" w:rsidR="006D1A8A" w:rsidRPr="00604BD9" w:rsidRDefault="003E5B42" w:rsidP="003E5B42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– _</w:t>
            </w:r>
            <w:proofErr w:type="spellStart"/>
            <w:r>
              <w:rPr>
                <w:lang w:val="en-US"/>
              </w:rPr>
              <w:t>hybridCoefficient</w:t>
            </w:r>
            <w:proofErr w:type="spellEnd"/>
          </w:p>
        </w:tc>
        <w:tc>
          <w:tcPr>
            <w:tcW w:w="739" w:type="pct"/>
            <w:vAlign w:val="center"/>
          </w:tcPr>
          <w:p w14:paraId="2740823F" w14:textId="77777777" w:rsidR="006D1A8A" w:rsidRDefault="006D1A8A" w:rsidP="003E5B42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70D165C7" w14:textId="77777777" w:rsidR="006D1A8A" w:rsidRPr="00526428" w:rsidRDefault="003E5B42" w:rsidP="003E5B42">
            <w:pPr>
              <w:spacing w:line="240" w:lineRule="auto"/>
              <w:ind w:firstLine="0"/>
              <w:jc w:val="left"/>
            </w:pPr>
            <w:r>
              <w:t>Коэффициент</w:t>
            </w:r>
            <w:r w:rsidRPr="00526428">
              <w:t xml:space="preserve"> </w:t>
            </w:r>
            <w:proofErr w:type="spellStart"/>
            <w:r>
              <w:t>гибридности</w:t>
            </w:r>
            <w:proofErr w:type="spellEnd"/>
            <w:r w:rsidRPr="00526428">
              <w:t xml:space="preserve">, </w:t>
            </w:r>
            <w:r w:rsidRPr="00526428">
              <w:br/>
            </w:r>
            <w:r>
              <w:t>снижающий</w:t>
            </w:r>
            <w:r w:rsidRPr="00526428">
              <w:t xml:space="preserve"> </w:t>
            </w:r>
            <w:r>
              <w:t>потребление</w:t>
            </w:r>
            <w:r w:rsidRPr="00526428">
              <w:t xml:space="preserve"> </w:t>
            </w:r>
            <w:r>
              <w:t>топлива</w:t>
            </w:r>
            <w:r w:rsidRPr="00526428">
              <w:t xml:space="preserve"> </w:t>
            </w:r>
            <w:r w:rsidRPr="00526428">
              <w:br/>
            </w:r>
            <w:r>
              <w:t>гибридом</w:t>
            </w:r>
          </w:p>
        </w:tc>
      </w:tr>
      <w:tr w:rsidR="006D1A8A" w:rsidRPr="003E5B42" w14:paraId="05299F5D" w14:textId="77777777" w:rsidTr="006D1A8A">
        <w:tc>
          <w:tcPr>
            <w:tcW w:w="5000" w:type="pct"/>
            <w:gridSpan w:val="3"/>
            <w:vAlign w:val="center"/>
          </w:tcPr>
          <w:p w14:paraId="5A804025" w14:textId="77777777" w:rsidR="006D1A8A" w:rsidRPr="003E5B42" w:rsidRDefault="006D1A8A" w:rsidP="003E5B42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t>Свойства</w:t>
            </w:r>
          </w:p>
        </w:tc>
      </w:tr>
      <w:tr w:rsidR="006D1A8A" w:rsidRPr="003E5B42" w14:paraId="1A31C055" w14:textId="77777777" w:rsidTr="003E5B42">
        <w:tc>
          <w:tcPr>
            <w:tcW w:w="1691" w:type="pct"/>
            <w:vAlign w:val="center"/>
          </w:tcPr>
          <w:p w14:paraId="28D3770C" w14:textId="77777777" w:rsidR="006D1A8A" w:rsidRPr="002B76C1" w:rsidRDefault="006D1A8A" w:rsidP="003E5B42">
            <w:pPr>
              <w:spacing w:line="240" w:lineRule="auto"/>
              <w:ind w:firstLine="0"/>
              <w:jc w:val="left"/>
              <w:rPr>
                <w:lang w:val="en-US"/>
              </w:rPr>
            </w:pPr>
            <w:r w:rsidRPr="003E5B42">
              <w:rPr>
                <w:lang w:val="en-US"/>
              </w:rPr>
              <w:t xml:space="preserve">+ </w:t>
            </w:r>
            <w:r w:rsidR="003E5B42">
              <w:rPr>
                <w:lang w:val="en-US"/>
              </w:rPr>
              <w:t>Fuel</w:t>
            </w:r>
          </w:p>
        </w:tc>
        <w:tc>
          <w:tcPr>
            <w:tcW w:w="739" w:type="pct"/>
            <w:vAlign w:val="center"/>
          </w:tcPr>
          <w:p w14:paraId="538ACD0B" w14:textId="77777777" w:rsidR="006D1A8A" w:rsidRPr="00EC1EBE" w:rsidRDefault="003E5B42" w:rsidP="003E5B42">
            <w:pPr>
              <w:spacing w:line="240" w:lineRule="auto"/>
              <w:ind w:firstLine="0"/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FuelEnum</w:t>
            </w:r>
            <w:proofErr w:type="spellEnd"/>
          </w:p>
        </w:tc>
        <w:tc>
          <w:tcPr>
            <w:tcW w:w="2570" w:type="pct"/>
            <w:vAlign w:val="center"/>
          </w:tcPr>
          <w:p w14:paraId="0EE8F5FE" w14:textId="77777777" w:rsidR="006D1A8A" w:rsidRPr="003E5B42" w:rsidRDefault="003E5B42" w:rsidP="003E5B42">
            <w:pPr>
              <w:spacing w:line="240" w:lineRule="auto"/>
              <w:ind w:firstLine="0"/>
              <w:jc w:val="left"/>
            </w:pPr>
            <w:r>
              <w:t xml:space="preserve">Тип топлива </w:t>
            </w:r>
            <w:r>
              <w:br/>
              <w:t>(водород</w:t>
            </w:r>
            <w:r w:rsidRPr="003E5B42">
              <w:t>/</w:t>
            </w:r>
            <w:r>
              <w:t>электричество</w:t>
            </w:r>
            <w:r w:rsidRPr="003E5B42">
              <w:t>/</w:t>
            </w:r>
            <w:r>
              <w:br/>
            </w:r>
            <w:r w:rsidRPr="003E5B42">
              <w:t>/</w:t>
            </w:r>
            <w:r>
              <w:t>смешанное топливо)</w:t>
            </w:r>
          </w:p>
        </w:tc>
      </w:tr>
      <w:tr w:rsidR="006D1A8A" w:rsidRPr="003E5B42" w14:paraId="7A0DA3AD" w14:textId="77777777" w:rsidTr="003E5B42">
        <w:tc>
          <w:tcPr>
            <w:tcW w:w="1691" w:type="pct"/>
            <w:vAlign w:val="center"/>
          </w:tcPr>
          <w:p w14:paraId="01AC330E" w14:textId="77777777" w:rsidR="006D1A8A" w:rsidRPr="005B1889" w:rsidRDefault="003E5B42" w:rsidP="003E5B42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 xml:space="preserve">– </w:t>
            </w:r>
            <w:proofErr w:type="spellStart"/>
            <w:r>
              <w:rPr>
                <w:lang w:val="en-US"/>
              </w:rPr>
              <w:t>HybridCoefficient</w:t>
            </w:r>
            <w:proofErr w:type="spellEnd"/>
          </w:p>
        </w:tc>
        <w:tc>
          <w:tcPr>
            <w:tcW w:w="739" w:type="pct"/>
            <w:vAlign w:val="center"/>
          </w:tcPr>
          <w:p w14:paraId="462F6013" w14:textId="77777777" w:rsidR="006D1A8A" w:rsidRPr="005B1889" w:rsidRDefault="003E5B42" w:rsidP="003E5B42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22859764" w14:textId="77777777" w:rsidR="006D1A8A" w:rsidRPr="003E5B42" w:rsidRDefault="003E5B42" w:rsidP="003E5B42">
            <w:pPr>
              <w:spacing w:line="240" w:lineRule="auto"/>
              <w:ind w:firstLine="0"/>
              <w:jc w:val="left"/>
            </w:pPr>
            <w:r>
              <w:t>Коэффициент</w:t>
            </w:r>
            <w:r w:rsidRPr="003E5B42">
              <w:t xml:space="preserve"> </w:t>
            </w:r>
            <w:proofErr w:type="spellStart"/>
            <w:r>
              <w:t>гибридности</w:t>
            </w:r>
            <w:proofErr w:type="spellEnd"/>
            <w:r w:rsidRPr="003E5B42">
              <w:t xml:space="preserve">, </w:t>
            </w:r>
            <w:r w:rsidRPr="003E5B42">
              <w:br/>
            </w:r>
            <w:r>
              <w:t>снижающий</w:t>
            </w:r>
            <w:r w:rsidRPr="003E5B42">
              <w:t xml:space="preserve"> </w:t>
            </w:r>
            <w:r>
              <w:t>потребление</w:t>
            </w:r>
            <w:r w:rsidRPr="003E5B42">
              <w:t xml:space="preserve"> </w:t>
            </w:r>
            <w:r>
              <w:t>топлива</w:t>
            </w:r>
            <w:r w:rsidRPr="003E5B42">
              <w:t xml:space="preserve"> </w:t>
            </w:r>
            <w:r w:rsidRPr="003E5B42">
              <w:br/>
            </w:r>
            <w:r>
              <w:t>гибридом</w:t>
            </w:r>
          </w:p>
        </w:tc>
      </w:tr>
      <w:tr w:rsidR="003E5B42" w:rsidRPr="003E5B42" w14:paraId="3E228509" w14:textId="77777777" w:rsidTr="003E5B42">
        <w:tc>
          <w:tcPr>
            <w:tcW w:w="1691" w:type="pct"/>
            <w:vAlign w:val="center"/>
          </w:tcPr>
          <w:p w14:paraId="784D2792" w14:textId="77777777" w:rsidR="003E5B42" w:rsidRPr="003E5B42" w:rsidRDefault="003E5B42" w:rsidP="003E5B42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>
              <w:rPr>
                <w:lang w:val="en-US"/>
              </w:rPr>
              <w:t>Waste</w:t>
            </w:r>
          </w:p>
        </w:tc>
        <w:tc>
          <w:tcPr>
            <w:tcW w:w="739" w:type="pct"/>
            <w:vAlign w:val="center"/>
          </w:tcPr>
          <w:p w14:paraId="42F3F277" w14:textId="77777777" w:rsidR="003E5B42" w:rsidRDefault="003E5B42" w:rsidP="003E5B42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23A9A4C3" w14:textId="77777777" w:rsidR="003E5B42" w:rsidRPr="003E5B42" w:rsidRDefault="003E5B42" w:rsidP="003E5B42">
            <w:pPr>
              <w:spacing w:line="240" w:lineRule="auto"/>
              <w:ind w:firstLine="0"/>
              <w:jc w:val="left"/>
            </w:pPr>
            <w:r>
              <w:t>Расход топлива, л</w:t>
            </w:r>
            <w:r>
              <w:rPr>
                <w:lang w:val="en-US"/>
              </w:rPr>
              <w:t>/</w:t>
            </w:r>
            <w:r>
              <w:t>км</w:t>
            </w:r>
          </w:p>
        </w:tc>
      </w:tr>
      <w:tr w:rsidR="006D1A8A" w:rsidRPr="003E5B42" w14:paraId="0C6A2896" w14:textId="77777777" w:rsidTr="006D1A8A">
        <w:tc>
          <w:tcPr>
            <w:tcW w:w="5000" w:type="pct"/>
            <w:gridSpan w:val="3"/>
            <w:vAlign w:val="center"/>
          </w:tcPr>
          <w:p w14:paraId="4D568CF3" w14:textId="77777777" w:rsidR="006D1A8A" w:rsidRPr="003E5B42" w:rsidRDefault="006D1A8A" w:rsidP="003E5B42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t>Методы</w:t>
            </w:r>
          </w:p>
        </w:tc>
      </w:tr>
      <w:tr w:rsidR="006D1A8A" w:rsidRPr="00EC1EBE" w14:paraId="45A3A9E3" w14:textId="77777777" w:rsidTr="003E5B42">
        <w:tc>
          <w:tcPr>
            <w:tcW w:w="1691" w:type="pct"/>
            <w:vAlign w:val="center"/>
          </w:tcPr>
          <w:p w14:paraId="5FA3C1F4" w14:textId="77777777" w:rsidR="006D1A8A" w:rsidRPr="002B76C1" w:rsidRDefault="006D1A8A" w:rsidP="003E5B42">
            <w:pPr>
              <w:spacing w:line="240" w:lineRule="auto"/>
              <w:ind w:firstLine="0"/>
              <w:jc w:val="left"/>
            </w:pPr>
            <w:r w:rsidRPr="003E5B42">
              <w:rPr>
                <w:lang w:val="en-US"/>
              </w:rPr>
              <w:t xml:space="preserve">+ </w:t>
            </w:r>
            <w:r>
              <w:rPr>
                <w:lang w:val="en-US"/>
              </w:rPr>
              <w:t>C</w:t>
            </w:r>
            <w:r w:rsidR="003E5B42">
              <w:rPr>
                <w:lang w:val="en-US"/>
              </w:rPr>
              <w:t>onsumption</w:t>
            </w:r>
            <w:r>
              <w:rPr>
                <w:lang w:val="en-US"/>
              </w:rPr>
              <w:t>()</w:t>
            </w:r>
          </w:p>
        </w:tc>
        <w:tc>
          <w:tcPr>
            <w:tcW w:w="739" w:type="pct"/>
            <w:vAlign w:val="center"/>
          </w:tcPr>
          <w:p w14:paraId="2854A813" w14:textId="77777777" w:rsidR="006D1A8A" w:rsidRPr="005B1889" w:rsidRDefault="006D1A8A" w:rsidP="003E5B42">
            <w:pPr>
              <w:spacing w:line="240" w:lineRule="auto"/>
              <w:ind w:firstLine="0"/>
              <w:jc w:val="center"/>
              <w:rPr>
                <w:lang w:val="en-US"/>
              </w:rPr>
            </w:pPr>
          </w:p>
        </w:tc>
        <w:tc>
          <w:tcPr>
            <w:tcW w:w="2570" w:type="pct"/>
            <w:vAlign w:val="center"/>
          </w:tcPr>
          <w:p w14:paraId="52C0B319" w14:textId="77777777" w:rsidR="006D1A8A" w:rsidRPr="005B1889" w:rsidRDefault="003E5B42" w:rsidP="003E5B42">
            <w:pPr>
              <w:spacing w:line="240" w:lineRule="auto"/>
              <w:ind w:firstLine="0"/>
              <w:jc w:val="left"/>
            </w:pPr>
            <w:r>
              <w:t xml:space="preserve">Определяет объём потребляемого </w:t>
            </w:r>
            <w:r>
              <w:br/>
              <w:t xml:space="preserve">топлива с учётом коэффициента </w:t>
            </w:r>
            <w:r>
              <w:br/>
            </w:r>
            <w:proofErr w:type="spellStart"/>
            <w:r>
              <w:t>гибридности</w:t>
            </w:r>
            <w:proofErr w:type="spellEnd"/>
          </w:p>
        </w:tc>
      </w:tr>
    </w:tbl>
    <w:p w14:paraId="32B94135" w14:textId="77777777" w:rsidR="006D1A8A" w:rsidRDefault="006D1A8A" w:rsidP="006D1A8A"/>
    <w:p w14:paraId="08075CA2" w14:textId="77777777" w:rsidR="006D1A8A" w:rsidRPr="003E5B42" w:rsidRDefault="006D1A8A" w:rsidP="006D1A8A">
      <w:pPr>
        <w:ind w:firstLine="0"/>
      </w:pPr>
      <w:r>
        <w:t xml:space="preserve">Таблица 4 – Описание класса </w:t>
      </w:r>
      <w:r w:rsidR="003E5B42">
        <w:rPr>
          <w:lang w:val="en-US"/>
        </w:rPr>
        <w:t>Helicopter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256"/>
        <w:gridCol w:w="179"/>
        <w:gridCol w:w="1244"/>
        <w:gridCol w:w="4949"/>
      </w:tblGrid>
      <w:tr w:rsidR="006D1A8A" w14:paraId="02213AD7" w14:textId="77777777" w:rsidTr="006D1A8A">
        <w:tc>
          <w:tcPr>
            <w:tcW w:w="1784" w:type="pct"/>
            <w:gridSpan w:val="2"/>
            <w:vAlign w:val="center"/>
          </w:tcPr>
          <w:p w14:paraId="1D79662E" w14:textId="77777777" w:rsidR="006D1A8A" w:rsidRPr="00EC1EBE" w:rsidRDefault="006D1A8A" w:rsidP="003E5B42">
            <w:pPr>
              <w:spacing w:line="240" w:lineRule="auto"/>
              <w:ind w:firstLine="0"/>
              <w:jc w:val="center"/>
            </w:pPr>
            <w:r>
              <w:t>Название</w:t>
            </w:r>
          </w:p>
        </w:tc>
        <w:tc>
          <w:tcPr>
            <w:tcW w:w="646" w:type="pct"/>
            <w:vAlign w:val="center"/>
          </w:tcPr>
          <w:p w14:paraId="5551B672" w14:textId="77777777" w:rsidR="006D1A8A" w:rsidRPr="00EC1EBE" w:rsidRDefault="006D1A8A" w:rsidP="003E5B42">
            <w:pPr>
              <w:spacing w:line="240" w:lineRule="auto"/>
              <w:ind w:firstLine="0"/>
              <w:jc w:val="center"/>
            </w:pPr>
            <w:r>
              <w:t>Тип</w:t>
            </w:r>
          </w:p>
        </w:tc>
        <w:tc>
          <w:tcPr>
            <w:tcW w:w="2570" w:type="pct"/>
            <w:vAlign w:val="center"/>
          </w:tcPr>
          <w:p w14:paraId="3AD1150C" w14:textId="77777777" w:rsidR="006D1A8A" w:rsidRPr="00EC1EBE" w:rsidRDefault="006D1A8A" w:rsidP="003E5B42">
            <w:pPr>
              <w:spacing w:line="240" w:lineRule="auto"/>
              <w:ind w:firstLine="0"/>
              <w:jc w:val="center"/>
            </w:pPr>
            <w:r>
              <w:t>Описание</w:t>
            </w:r>
          </w:p>
        </w:tc>
      </w:tr>
      <w:tr w:rsidR="006D1A8A" w14:paraId="1E30DAF6" w14:textId="77777777" w:rsidTr="006D1A8A">
        <w:tc>
          <w:tcPr>
            <w:tcW w:w="5000" w:type="pct"/>
            <w:gridSpan w:val="4"/>
            <w:vAlign w:val="center"/>
          </w:tcPr>
          <w:p w14:paraId="4FDAF68A" w14:textId="77777777" w:rsidR="006D1A8A" w:rsidRPr="003E5B42" w:rsidRDefault="006D1A8A" w:rsidP="003E5B42">
            <w:pPr>
              <w:spacing w:line="240" w:lineRule="auto"/>
              <w:ind w:firstLine="0"/>
              <w:jc w:val="center"/>
            </w:pPr>
            <w:r>
              <w:t>Описание класса</w:t>
            </w:r>
          </w:p>
        </w:tc>
      </w:tr>
      <w:tr w:rsidR="006D1A8A" w:rsidRPr="00EC1EBE" w14:paraId="46CC9CBF" w14:textId="77777777" w:rsidTr="006D1A8A">
        <w:tc>
          <w:tcPr>
            <w:tcW w:w="5000" w:type="pct"/>
            <w:gridSpan w:val="4"/>
            <w:vAlign w:val="center"/>
          </w:tcPr>
          <w:p w14:paraId="534CDD24" w14:textId="77777777" w:rsidR="006D1A8A" w:rsidRPr="003E5B42" w:rsidRDefault="006D1A8A" w:rsidP="003E5B42">
            <w:pPr>
              <w:spacing w:line="240" w:lineRule="auto"/>
              <w:ind w:firstLine="0"/>
              <w:jc w:val="left"/>
            </w:pPr>
            <w:r>
              <w:t xml:space="preserve">Класс </w:t>
            </w:r>
            <w:r w:rsidR="003E5B42">
              <w:rPr>
                <w:lang w:val="en-US"/>
              </w:rPr>
              <w:t>Helicopter</w:t>
            </w:r>
            <w:r w:rsidRPr="00EC1EBE">
              <w:t xml:space="preserve"> – </w:t>
            </w:r>
            <w:r w:rsidR="003E5B42">
              <w:t>вертолёт</w:t>
            </w:r>
          </w:p>
        </w:tc>
      </w:tr>
      <w:tr w:rsidR="003E5B42" w:rsidRPr="00EC1EBE" w14:paraId="2C8FC0FE" w14:textId="77777777" w:rsidTr="006D1A8A">
        <w:tc>
          <w:tcPr>
            <w:tcW w:w="5000" w:type="pct"/>
            <w:gridSpan w:val="4"/>
            <w:vAlign w:val="center"/>
          </w:tcPr>
          <w:p w14:paraId="32A63017" w14:textId="77777777" w:rsidR="003E5B42" w:rsidRDefault="003E5B42" w:rsidP="003E5B42">
            <w:pPr>
              <w:spacing w:line="240" w:lineRule="auto"/>
              <w:ind w:firstLine="0"/>
              <w:jc w:val="center"/>
            </w:pPr>
            <w:r>
              <w:t>Свойства</w:t>
            </w:r>
          </w:p>
        </w:tc>
      </w:tr>
      <w:tr w:rsidR="003E5B42" w:rsidRPr="003E5B42" w14:paraId="4DDAE922" w14:textId="77777777" w:rsidTr="002B693C">
        <w:tc>
          <w:tcPr>
            <w:tcW w:w="1691" w:type="pct"/>
            <w:vAlign w:val="center"/>
          </w:tcPr>
          <w:p w14:paraId="21EB9390" w14:textId="77777777" w:rsidR="003E5B42" w:rsidRPr="002B76C1" w:rsidRDefault="003E5B42" w:rsidP="002B693C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>
              <w:rPr>
                <w:lang w:val="en-US"/>
              </w:rPr>
              <w:t>Fuel</w:t>
            </w:r>
          </w:p>
        </w:tc>
        <w:tc>
          <w:tcPr>
            <w:tcW w:w="739" w:type="pct"/>
            <w:gridSpan w:val="2"/>
            <w:vAlign w:val="center"/>
          </w:tcPr>
          <w:p w14:paraId="6588B322" w14:textId="77777777" w:rsidR="003E5B42" w:rsidRPr="00EC1EBE" w:rsidRDefault="003E5B42" w:rsidP="002B693C">
            <w:pPr>
              <w:spacing w:line="240" w:lineRule="auto"/>
              <w:ind w:firstLine="0"/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FuelEnum</w:t>
            </w:r>
            <w:proofErr w:type="spellEnd"/>
          </w:p>
        </w:tc>
        <w:tc>
          <w:tcPr>
            <w:tcW w:w="2570" w:type="pct"/>
            <w:vAlign w:val="center"/>
          </w:tcPr>
          <w:p w14:paraId="484D058E" w14:textId="77777777" w:rsidR="003E5B42" w:rsidRPr="003E5B42" w:rsidRDefault="003E5B42" w:rsidP="003E5B42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t>Тип топлива (керосин)</w:t>
            </w:r>
          </w:p>
        </w:tc>
      </w:tr>
    </w:tbl>
    <w:p w14:paraId="622EA14E" w14:textId="77777777" w:rsidR="006D1A8A" w:rsidRDefault="006D1A8A" w:rsidP="006D1A8A">
      <w:r>
        <w:br w:type="page"/>
      </w:r>
    </w:p>
    <w:p w14:paraId="31EF1304" w14:textId="77777777" w:rsidR="006D1A8A" w:rsidRPr="00EF56E8" w:rsidRDefault="00033000" w:rsidP="003E5B42">
      <w:pPr>
        <w:spacing w:line="240" w:lineRule="auto"/>
        <w:ind w:firstLine="0"/>
        <w:outlineLvl w:val="1"/>
        <w:rPr>
          <w:b/>
          <w:bCs/>
        </w:rPr>
      </w:pPr>
      <w:bookmarkStart w:id="15" w:name="_Toc74888902"/>
      <w:r>
        <w:rPr>
          <w:b/>
          <w:bCs/>
        </w:rPr>
        <w:lastRenderedPageBreak/>
        <w:t>2</w:t>
      </w:r>
      <w:r w:rsidR="006D1A8A" w:rsidRPr="00EF56E8">
        <w:rPr>
          <w:b/>
          <w:bCs/>
        </w:rPr>
        <w:t xml:space="preserve">.4 Дерево ветвлений </w:t>
      </w:r>
      <w:r w:rsidR="006D1A8A" w:rsidRPr="00EF56E8">
        <w:rPr>
          <w:b/>
          <w:bCs/>
          <w:lang w:val="en-US"/>
        </w:rPr>
        <w:t>Git</w:t>
      </w:r>
      <w:bookmarkEnd w:id="15"/>
    </w:p>
    <w:p w14:paraId="3BB94696" w14:textId="77777777" w:rsidR="006D1A8A" w:rsidRPr="0003764A" w:rsidRDefault="006D1A8A" w:rsidP="003E5B42">
      <w:pPr>
        <w:spacing w:line="240" w:lineRule="auto"/>
      </w:pPr>
    </w:p>
    <w:p w14:paraId="4DD5C2EE" w14:textId="77777777" w:rsidR="006D1A8A" w:rsidRDefault="006D1A8A" w:rsidP="006D1A8A">
      <w:r>
        <w:t xml:space="preserve">На рисунке 3 представлено дерево ветвлений </w:t>
      </w:r>
      <w:r>
        <w:rPr>
          <w:lang w:val="en-US"/>
        </w:rPr>
        <w:t>Git</w:t>
      </w:r>
      <w:r>
        <w:t xml:space="preserve">, полученное </w:t>
      </w:r>
      <w:r w:rsidR="003E5B42">
        <w:t>после окончания работы над программой</w:t>
      </w:r>
      <w:r>
        <w:t>.</w:t>
      </w:r>
    </w:p>
    <w:p w14:paraId="1CA40785" w14:textId="77777777" w:rsidR="006D1A8A" w:rsidRDefault="00FE4D3C" w:rsidP="006D1A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22822A13" wp14:editId="7694D6FE">
            <wp:extent cx="6120130" cy="1902460"/>
            <wp:effectExtent l="0" t="0" r="0" b="254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902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C131BC" w14:textId="77777777" w:rsidR="006D1A8A" w:rsidRPr="00DF5B6E" w:rsidRDefault="006D1A8A" w:rsidP="006D1A8A">
      <w:pPr>
        <w:ind w:firstLine="0"/>
        <w:jc w:val="center"/>
      </w:pPr>
      <w:r>
        <w:t xml:space="preserve">Рисунок 3 – Дерево ветвлений </w:t>
      </w:r>
      <w:r>
        <w:rPr>
          <w:lang w:val="en-US"/>
        </w:rPr>
        <w:t>Git</w:t>
      </w:r>
    </w:p>
    <w:p w14:paraId="1D9DF0E3" w14:textId="77777777" w:rsidR="006D1A8A" w:rsidRDefault="006D1A8A" w:rsidP="006D1A8A">
      <w:r>
        <w:br w:type="page"/>
      </w:r>
    </w:p>
    <w:p w14:paraId="4F2EE40B" w14:textId="77777777" w:rsidR="006D1A8A" w:rsidRPr="00EF56E8" w:rsidRDefault="00033000" w:rsidP="005921DD">
      <w:pPr>
        <w:spacing w:line="240" w:lineRule="auto"/>
        <w:ind w:firstLine="0"/>
        <w:outlineLvl w:val="1"/>
        <w:rPr>
          <w:b/>
          <w:bCs/>
        </w:rPr>
      </w:pPr>
      <w:bookmarkStart w:id="16" w:name="_Toc74888903"/>
      <w:r>
        <w:rPr>
          <w:b/>
          <w:bCs/>
        </w:rPr>
        <w:lastRenderedPageBreak/>
        <w:t>2</w:t>
      </w:r>
      <w:r w:rsidR="006D1A8A" w:rsidRPr="00EF56E8">
        <w:rPr>
          <w:b/>
          <w:bCs/>
        </w:rPr>
        <w:t>.5 Тестирование программы</w:t>
      </w:r>
      <w:bookmarkEnd w:id="16"/>
    </w:p>
    <w:p w14:paraId="54EF60F2" w14:textId="77777777" w:rsidR="006D1A8A" w:rsidRDefault="006D1A8A" w:rsidP="005921DD">
      <w:pPr>
        <w:spacing w:line="240" w:lineRule="auto"/>
      </w:pPr>
    </w:p>
    <w:p w14:paraId="7E6713C7" w14:textId="77777777" w:rsidR="006D1A8A" w:rsidRDefault="005921DD" w:rsidP="006D1A8A">
      <w:r>
        <w:t xml:space="preserve">В данном разделе представлены результаты </w:t>
      </w:r>
      <w:r w:rsidR="006D1A8A">
        <w:t>функционально</w:t>
      </w:r>
      <w:r>
        <w:t>го</w:t>
      </w:r>
      <w:r w:rsidR="006D1A8A">
        <w:t xml:space="preserve"> тестировани</w:t>
      </w:r>
      <w:r>
        <w:t>я разработанной</w:t>
      </w:r>
      <w:r w:rsidR="006D1A8A">
        <w:t xml:space="preserve"> программы.</w:t>
      </w:r>
    </w:p>
    <w:p w14:paraId="536EC0C3" w14:textId="77777777" w:rsidR="006D1A8A" w:rsidRDefault="006D1A8A" w:rsidP="005921DD">
      <w:pPr>
        <w:spacing w:line="240" w:lineRule="auto"/>
      </w:pPr>
      <w:r>
        <w:t>Графический интерфейс пользователя представлен на рисунке 4.</w:t>
      </w:r>
    </w:p>
    <w:p w14:paraId="5AE5E243" w14:textId="77777777" w:rsidR="006D1A8A" w:rsidRDefault="006D1A8A" w:rsidP="006D1A8A"/>
    <w:p w14:paraId="402613FC" w14:textId="77777777" w:rsidR="006D1A8A" w:rsidRDefault="006A026D" w:rsidP="006D1A8A">
      <w:pPr>
        <w:ind w:firstLine="0"/>
        <w:jc w:val="center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708C20A" wp14:editId="3608C589">
                <wp:simplePos x="0" y="0"/>
                <wp:positionH relativeFrom="column">
                  <wp:posOffset>501015</wp:posOffset>
                </wp:positionH>
                <wp:positionV relativeFrom="paragraph">
                  <wp:posOffset>375285</wp:posOffset>
                </wp:positionV>
                <wp:extent cx="1181100" cy="200025"/>
                <wp:effectExtent l="0" t="0" r="19050" b="28575"/>
                <wp:wrapNone/>
                <wp:docPr id="48" name="Прямоугольник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81100" cy="20002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2F2CC422" id="Прямоугольник 48" o:spid="_x0000_s1026" style="position:absolute;margin-left:39.45pt;margin-top:29.55pt;width:93pt;height:15.7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" filled="f" strokecolor="red" strokeweight="1.5pt"/>
            </w:pict>
          </mc:Fallback>
        </mc:AlternateContent>
      </w:r>
      <w:r w:rsidR="005921DD">
        <w:rPr>
          <w:noProof/>
          <w:lang w:eastAsia="ru-RU"/>
        </w:rPr>
        <w:drawing>
          <wp:inline distT="0" distB="0" distL="0" distR="0" wp14:anchorId="098EF2B0" wp14:editId="4C00FC37">
            <wp:extent cx="5286375" cy="2009775"/>
            <wp:effectExtent l="0" t="0" r="9525" b="9525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86375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D976C1" w14:textId="77777777" w:rsidR="006D1A8A" w:rsidRDefault="006D1A8A" w:rsidP="00033000">
      <w:pPr>
        <w:spacing w:after="240"/>
        <w:ind w:firstLine="0"/>
        <w:jc w:val="center"/>
      </w:pPr>
      <w:r>
        <w:t>Рисунок 4 – Графический интерфейс пользователя</w:t>
      </w:r>
    </w:p>
    <w:p w14:paraId="24AD732D" w14:textId="77777777" w:rsidR="006D1A8A" w:rsidRPr="00DA646D" w:rsidRDefault="00033000" w:rsidP="00033000">
      <w:pPr>
        <w:pStyle w:val="3"/>
        <w:spacing w:after="240"/>
        <w:ind w:firstLine="0"/>
      </w:pPr>
      <w:bookmarkStart w:id="17" w:name="_Toc74888904"/>
      <w:r>
        <w:t>2</w:t>
      </w:r>
      <w:r w:rsidR="006D1A8A" w:rsidRPr="00DA646D">
        <w:t>.5.1 Тестовый случай «Добавить»</w:t>
      </w:r>
      <w:bookmarkEnd w:id="17"/>
    </w:p>
    <w:p w14:paraId="2D284D81" w14:textId="77777777" w:rsidR="006D1A8A" w:rsidRDefault="006D1A8A" w:rsidP="006D1A8A">
      <w:r>
        <w:t xml:space="preserve">Для добавления </w:t>
      </w:r>
      <w:r w:rsidR="005921DD">
        <w:t>транспорта в таблицу на рисунке 4</w:t>
      </w:r>
      <w:r>
        <w:t xml:space="preserve"> необходимо вызвать соответствующую форму путём нажатия кнопки «Добавить» (рисунок 5).</w:t>
      </w:r>
    </w:p>
    <w:p w14:paraId="7E3224A0" w14:textId="77777777" w:rsidR="006D1A8A" w:rsidRDefault="006D1A8A" w:rsidP="006D1A8A"/>
    <w:p w14:paraId="64B41B5D" w14:textId="77777777" w:rsidR="006D1A8A" w:rsidRDefault="005921DD" w:rsidP="006D1A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5CD89F3F" wp14:editId="7D6228D9">
            <wp:extent cx="2238375" cy="3286125"/>
            <wp:effectExtent l="0" t="0" r="9525" b="9525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3286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8AA7C2" w14:textId="77777777" w:rsidR="006D1A8A" w:rsidRDefault="006D1A8A" w:rsidP="006D1A8A">
      <w:pPr>
        <w:ind w:firstLine="0"/>
        <w:jc w:val="center"/>
      </w:pPr>
      <w:r>
        <w:t xml:space="preserve">Рисунок 5 – Форма для добавления </w:t>
      </w:r>
      <w:r w:rsidR="005921DD">
        <w:t>транспорта</w:t>
      </w:r>
    </w:p>
    <w:p w14:paraId="1E52A9AD" w14:textId="77777777" w:rsidR="005921DD" w:rsidRDefault="005921DD" w:rsidP="006D1A8A">
      <w:r>
        <w:lastRenderedPageBreak/>
        <w:t>Внести транспорт в таблицу можно только после заполнения всех полей, кнопка «Добавить» станет активной, и её можно будет нажать (рисунки 6–7).</w:t>
      </w:r>
    </w:p>
    <w:p w14:paraId="64441069" w14:textId="77777777" w:rsidR="006D1A8A" w:rsidRDefault="005921DD" w:rsidP="006D1A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39C5FB6D" wp14:editId="7B4B6254">
            <wp:extent cx="2257425" cy="3257550"/>
            <wp:effectExtent l="0" t="0" r="9525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3257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367FB0" w14:textId="77777777" w:rsidR="006D1A8A" w:rsidRDefault="006D1A8A" w:rsidP="006D1A8A">
      <w:pPr>
        <w:ind w:firstLine="0"/>
        <w:jc w:val="center"/>
      </w:pPr>
      <w:r>
        <w:t>Рисунок 6 – Заполнение полей</w:t>
      </w:r>
    </w:p>
    <w:p w14:paraId="1FCD39DD" w14:textId="77777777" w:rsidR="006D1A8A" w:rsidRDefault="006D1A8A" w:rsidP="006D1A8A">
      <w:pPr>
        <w:ind w:firstLine="0"/>
        <w:jc w:val="center"/>
      </w:pPr>
    </w:p>
    <w:p w14:paraId="1F318C3C" w14:textId="77777777" w:rsidR="006D1A8A" w:rsidRDefault="005921DD" w:rsidP="006D1A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160839A3" wp14:editId="5497E546">
            <wp:extent cx="5334000" cy="2047875"/>
            <wp:effectExtent l="0" t="0" r="0" b="9525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334000" cy="2047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DD8F12" w14:textId="77777777" w:rsidR="006D1A8A" w:rsidRDefault="006D1A8A" w:rsidP="006D1A8A">
      <w:pPr>
        <w:ind w:firstLine="0"/>
        <w:jc w:val="center"/>
      </w:pPr>
      <w:r>
        <w:t xml:space="preserve">Рисунок 7 – Успешное добавление нового </w:t>
      </w:r>
      <w:r w:rsidR="005921DD">
        <w:t>транспорта</w:t>
      </w:r>
    </w:p>
    <w:p w14:paraId="30C68500" w14:textId="77777777" w:rsidR="006D1A8A" w:rsidRDefault="006D1A8A" w:rsidP="006D1A8A"/>
    <w:p w14:paraId="4AE91436" w14:textId="77777777" w:rsidR="006D1A8A" w:rsidRDefault="006D1A8A" w:rsidP="006D1A8A">
      <w:r>
        <w:t>В программе предусмотрена система обработки некорректного ввода данных пользователем</w:t>
      </w:r>
      <w:r w:rsidR="005921DD">
        <w:t xml:space="preserve"> таким образом, что вероятность такого ввода минимизирована</w:t>
      </w:r>
      <w:r>
        <w:t xml:space="preserve">. Например, </w:t>
      </w:r>
      <w:r w:rsidR="005921DD">
        <w:t>нельзя ввести текстовое значения в поля ввода чисел, нельзя ввести отрицательное значение.</w:t>
      </w:r>
    </w:p>
    <w:p w14:paraId="6AB932D5" w14:textId="77777777" w:rsidR="005921DD" w:rsidRDefault="005921DD" w:rsidP="006D1A8A">
      <w:pPr>
        <w:rPr>
          <w:b/>
          <w:bCs/>
        </w:rPr>
      </w:pPr>
    </w:p>
    <w:p w14:paraId="5DDFFFB3" w14:textId="77777777" w:rsidR="005921DD" w:rsidRDefault="005921DD" w:rsidP="006D1A8A">
      <w:pPr>
        <w:rPr>
          <w:b/>
          <w:bCs/>
        </w:rPr>
      </w:pPr>
    </w:p>
    <w:p w14:paraId="75616C90" w14:textId="77777777" w:rsidR="006D1A8A" w:rsidRPr="00D819DC" w:rsidRDefault="00033000" w:rsidP="00033000">
      <w:pPr>
        <w:pStyle w:val="3"/>
        <w:spacing w:before="0" w:after="240"/>
        <w:ind w:firstLine="0"/>
      </w:pPr>
      <w:bookmarkStart w:id="18" w:name="_Toc74888905"/>
      <w:r>
        <w:lastRenderedPageBreak/>
        <w:t>2</w:t>
      </w:r>
      <w:r w:rsidR="006D1A8A" w:rsidRPr="00D819DC">
        <w:t>.5.2 Тестовый случай «Удалить»</w:t>
      </w:r>
      <w:bookmarkEnd w:id="18"/>
    </w:p>
    <w:p w14:paraId="358EB7CA" w14:textId="77777777" w:rsidR="006D1A8A" w:rsidRDefault="006D1A8A" w:rsidP="006D1A8A">
      <w:r>
        <w:t xml:space="preserve">Для удаления </w:t>
      </w:r>
      <w:r w:rsidR="005921DD">
        <w:t>транспорта</w:t>
      </w:r>
      <w:r>
        <w:t xml:space="preserve"> необходимо </w:t>
      </w:r>
      <w:r w:rsidR="005921DD">
        <w:t>выделить соответствующую строку (строки) в таблице</w:t>
      </w:r>
      <w:r>
        <w:t xml:space="preserve"> и нажать на кнопку «Удалить» (рисунки </w:t>
      </w:r>
      <w:r w:rsidR="005921DD">
        <w:t>8–11</w:t>
      </w:r>
      <w:r>
        <w:t>).</w:t>
      </w:r>
    </w:p>
    <w:p w14:paraId="3F2D9461" w14:textId="77777777" w:rsidR="006D1A8A" w:rsidRDefault="006D1A8A" w:rsidP="006D1A8A">
      <w:pPr>
        <w:ind w:firstLine="0"/>
        <w:jc w:val="center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2439E12" wp14:editId="57140B1A">
                <wp:simplePos x="0" y="0"/>
                <wp:positionH relativeFrom="column">
                  <wp:posOffset>1777365</wp:posOffset>
                </wp:positionH>
                <wp:positionV relativeFrom="paragraph">
                  <wp:posOffset>350520</wp:posOffset>
                </wp:positionV>
                <wp:extent cx="1266825" cy="200025"/>
                <wp:effectExtent l="0" t="0" r="28575" b="28575"/>
                <wp:wrapNone/>
                <wp:docPr id="32" name="Прямоугольник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66825" cy="20002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37BEDD12" id="Прямоугольник 32" o:spid="_x0000_s1026" style="position:absolute;margin-left:139.95pt;margin-top:27.6pt;width:99.75pt;height:15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" filled="f" strokecolor="red" strokeweight="1.5pt"/>
            </w:pict>
          </mc:Fallback>
        </mc:AlternateContent>
      </w:r>
      <w:r w:rsidR="005921DD" w:rsidRPr="005921DD">
        <w:rPr>
          <w:noProof/>
          <w:lang w:eastAsia="ru-RU"/>
        </w:rPr>
        <w:t xml:space="preserve"> </w:t>
      </w:r>
      <w:r w:rsidR="005921DD">
        <w:rPr>
          <w:noProof/>
          <w:lang w:eastAsia="ru-RU"/>
        </w:rPr>
        <w:drawing>
          <wp:inline distT="0" distB="0" distL="0" distR="0" wp14:anchorId="36FADA3C" wp14:editId="5092F7F4">
            <wp:extent cx="5343525" cy="2028825"/>
            <wp:effectExtent l="0" t="0" r="9525" b="9525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343525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A21877" w14:textId="77777777" w:rsidR="006D1A8A" w:rsidRDefault="005921DD" w:rsidP="006D1A8A">
      <w:pPr>
        <w:ind w:firstLine="0"/>
        <w:jc w:val="center"/>
      </w:pPr>
      <w:r>
        <w:t>Рисунок 8</w:t>
      </w:r>
      <w:r w:rsidR="006D1A8A">
        <w:t xml:space="preserve"> – Выбор </w:t>
      </w:r>
      <w:r>
        <w:t xml:space="preserve">транспорта </w:t>
      </w:r>
      <w:r w:rsidR="006D1A8A">
        <w:t>в таблице</w:t>
      </w:r>
      <w:r>
        <w:t xml:space="preserve"> для удаления</w:t>
      </w:r>
    </w:p>
    <w:p w14:paraId="2F917528" w14:textId="77777777" w:rsidR="006D1A8A" w:rsidRDefault="006D1A8A" w:rsidP="006D1A8A">
      <w:pPr>
        <w:ind w:firstLine="0"/>
        <w:jc w:val="center"/>
      </w:pPr>
    </w:p>
    <w:p w14:paraId="7A4856E5" w14:textId="77777777" w:rsidR="006D1A8A" w:rsidRDefault="006A026D" w:rsidP="006D1A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313F2269" wp14:editId="5E17D6A8">
            <wp:extent cx="5314950" cy="2057400"/>
            <wp:effectExtent l="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314950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3A8774" w14:textId="77777777" w:rsidR="006D1A8A" w:rsidRDefault="006D1A8A" w:rsidP="006D1A8A">
      <w:pPr>
        <w:ind w:firstLine="0"/>
        <w:jc w:val="center"/>
      </w:pPr>
      <w:r>
        <w:t xml:space="preserve">Рисунок </w:t>
      </w:r>
      <w:r w:rsidR="005921DD">
        <w:t>9</w:t>
      </w:r>
      <w:r>
        <w:t xml:space="preserve"> – Результат </w:t>
      </w:r>
      <w:r w:rsidR="005921DD">
        <w:t>нажатия кнопки «Удалить»</w:t>
      </w:r>
    </w:p>
    <w:p w14:paraId="146B3526" w14:textId="77777777" w:rsidR="006D1A8A" w:rsidRDefault="006A026D" w:rsidP="006D1A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5392D3EE" wp14:editId="42D936B0">
            <wp:extent cx="5295900" cy="1990725"/>
            <wp:effectExtent l="0" t="0" r="0" b="9525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95900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E2BBA2" w14:textId="77777777" w:rsidR="006D1A8A" w:rsidRDefault="005921DD" w:rsidP="006D1A8A">
      <w:pPr>
        <w:ind w:firstLine="0"/>
        <w:jc w:val="center"/>
      </w:pPr>
      <w:r>
        <w:t>Рисунок 10</w:t>
      </w:r>
      <w:r w:rsidR="006D1A8A">
        <w:t xml:space="preserve"> – Выбор нескольких </w:t>
      </w:r>
      <w:r>
        <w:t xml:space="preserve">единица транспорта </w:t>
      </w:r>
      <w:r w:rsidR="006D1A8A">
        <w:t>для удаления</w:t>
      </w:r>
    </w:p>
    <w:p w14:paraId="684524F8" w14:textId="77777777" w:rsidR="006D1A8A" w:rsidRDefault="006A026D" w:rsidP="006D1A8A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2213E6FD" wp14:editId="709144B6">
            <wp:extent cx="5286375" cy="2009775"/>
            <wp:effectExtent l="0" t="0" r="9525" b="9525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86375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A82652" w14:textId="77777777" w:rsidR="006D1A8A" w:rsidRDefault="005921DD" w:rsidP="006D1A8A">
      <w:pPr>
        <w:ind w:firstLine="0"/>
        <w:jc w:val="center"/>
      </w:pPr>
      <w:r>
        <w:t>Рисунок 11</w:t>
      </w:r>
      <w:r w:rsidR="006D1A8A">
        <w:t xml:space="preserve"> – Результат удаления </w:t>
      </w:r>
      <w:r>
        <w:t>выбранных единиц транспорта</w:t>
      </w:r>
    </w:p>
    <w:p w14:paraId="30D2E4AB" w14:textId="77777777" w:rsidR="006D1A8A" w:rsidRDefault="006D1A8A" w:rsidP="006A026D">
      <w:pPr>
        <w:spacing w:line="240" w:lineRule="auto"/>
      </w:pPr>
    </w:p>
    <w:p w14:paraId="259B3589" w14:textId="77777777" w:rsidR="006D1A8A" w:rsidRPr="00D819DC" w:rsidRDefault="00033000" w:rsidP="00033000">
      <w:pPr>
        <w:pStyle w:val="3"/>
        <w:spacing w:before="0" w:after="240"/>
        <w:ind w:firstLine="0"/>
      </w:pPr>
      <w:bookmarkStart w:id="19" w:name="_Toc74888906"/>
      <w:r>
        <w:t>2</w:t>
      </w:r>
      <w:r w:rsidR="006D1A8A" w:rsidRPr="00D819DC">
        <w:t>.5.3 Тестовый случай «Найти»</w:t>
      </w:r>
      <w:bookmarkEnd w:id="19"/>
    </w:p>
    <w:p w14:paraId="4E619233" w14:textId="77777777" w:rsidR="006D1A8A" w:rsidRDefault="006D1A8A" w:rsidP="006D1A8A">
      <w:r>
        <w:t xml:space="preserve">Для поиска </w:t>
      </w:r>
      <w:r w:rsidR="006A026D">
        <w:t>единиц транспорта, удовлетворяющим определённым условиям</w:t>
      </w:r>
      <w:r>
        <w:t xml:space="preserve"> в списке необходимо нажать кнопку «Найти» (рисунок 1</w:t>
      </w:r>
      <w:r w:rsidR="006A026D">
        <w:t>2</w:t>
      </w:r>
      <w:r>
        <w:t>). Откроется соответствую</w:t>
      </w:r>
      <w:r w:rsidR="006A026D">
        <w:t>щая форма для поиска (рисунок 13</w:t>
      </w:r>
      <w:r>
        <w:t>).</w:t>
      </w:r>
    </w:p>
    <w:p w14:paraId="103288AB" w14:textId="77777777" w:rsidR="006D1A8A" w:rsidRDefault="006D1A8A" w:rsidP="006D1A8A"/>
    <w:p w14:paraId="7DB1CF4D" w14:textId="77777777" w:rsidR="006D1A8A" w:rsidRDefault="006D1A8A" w:rsidP="006D1A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005DAEE" wp14:editId="4BAC83A6">
                <wp:simplePos x="0" y="0"/>
                <wp:positionH relativeFrom="column">
                  <wp:posOffset>3110865</wp:posOffset>
                </wp:positionH>
                <wp:positionV relativeFrom="paragraph">
                  <wp:posOffset>342900</wp:posOffset>
                </wp:positionV>
                <wp:extent cx="1192378" cy="142875"/>
                <wp:effectExtent l="0" t="0" r="27305" b="28575"/>
                <wp:wrapNone/>
                <wp:docPr id="33" name="Прямоугольник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92378" cy="14287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6B97C54F" id="Прямоугольник 33" o:spid="_x0000_s1026" style="position:absolute;margin-left:244.95pt;margin-top:27pt;width:93.9pt;height:11.25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" filled="f" strokecolor="red" strokeweight="1.5pt"/>
            </w:pict>
          </mc:Fallback>
        </mc:AlternateContent>
      </w:r>
      <w:r w:rsidR="006A026D">
        <w:rPr>
          <w:noProof/>
          <w:lang w:eastAsia="ru-RU"/>
        </w:rPr>
        <w:drawing>
          <wp:inline distT="0" distB="0" distL="0" distR="0" wp14:anchorId="34435112" wp14:editId="1589EA3F">
            <wp:extent cx="5305425" cy="2019300"/>
            <wp:effectExtent l="0" t="0" r="9525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305425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6AAC3E" w14:textId="77777777" w:rsidR="006D1A8A" w:rsidRPr="00D819DC" w:rsidRDefault="006A026D" w:rsidP="006D1A8A">
      <w:pPr>
        <w:ind w:firstLine="0"/>
        <w:jc w:val="center"/>
      </w:pPr>
      <w:r>
        <w:t>Рисунок 12</w:t>
      </w:r>
      <w:r w:rsidR="006D1A8A">
        <w:t xml:space="preserve"> – Вызов формы для поиска </w:t>
      </w:r>
      <w:r>
        <w:t>транспорта</w:t>
      </w:r>
    </w:p>
    <w:p w14:paraId="7C5E9652" w14:textId="77777777" w:rsidR="006D1A8A" w:rsidRPr="00D819DC" w:rsidRDefault="006D1A8A" w:rsidP="006D1A8A">
      <w:pPr>
        <w:ind w:firstLine="0"/>
        <w:jc w:val="center"/>
      </w:pPr>
    </w:p>
    <w:p w14:paraId="53B9B2C9" w14:textId="77777777" w:rsidR="006D1A8A" w:rsidRDefault="006A026D" w:rsidP="006D1A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66EC2A08" wp14:editId="0D156920">
            <wp:extent cx="2247900" cy="1800225"/>
            <wp:effectExtent l="0" t="0" r="0" b="9525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0CB18C" w14:textId="77777777" w:rsidR="006D1A8A" w:rsidRPr="00D819DC" w:rsidRDefault="006A026D" w:rsidP="006D1A8A">
      <w:pPr>
        <w:ind w:firstLine="0"/>
        <w:jc w:val="center"/>
      </w:pPr>
      <w:r>
        <w:t>Рисунок 13</w:t>
      </w:r>
      <w:r w:rsidR="006D1A8A">
        <w:t xml:space="preserve"> – Форма для поиска</w:t>
      </w:r>
    </w:p>
    <w:p w14:paraId="00040A40" w14:textId="77777777" w:rsidR="006D1A8A" w:rsidRDefault="006D1A8A" w:rsidP="006D1A8A">
      <w:r>
        <w:lastRenderedPageBreak/>
        <w:t xml:space="preserve">Далее пользователь выбирает </w:t>
      </w:r>
      <w:r w:rsidR="006A026D">
        <w:t>условия, которым должен удовлетворять искомый транспорт</w:t>
      </w:r>
      <w:r>
        <w:t xml:space="preserve">, </w:t>
      </w:r>
      <w:r w:rsidR="006A026D">
        <w:t>устанавливаются соответствующие галочки и заполняется поле объёма затраченного топлива (рисунки 14–15</w:t>
      </w:r>
      <w:r>
        <w:t>).</w:t>
      </w:r>
    </w:p>
    <w:p w14:paraId="3609EA2E" w14:textId="77777777" w:rsidR="006D1A8A" w:rsidRPr="006A026D" w:rsidRDefault="006A026D" w:rsidP="006D1A8A">
      <w:pPr>
        <w:ind w:firstLine="0"/>
        <w:jc w:val="center"/>
      </w:pPr>
      <w:r w:rsidRPr="006A026D">
        <w:rPr>
          <w:noProof/>
          <w:lang w:eastAsia="ru-RU"/>
        </w:rPr>
        <w:t xml:space="preserve"> </w:t>
      </w:r>
      <w:r>
        <w:rPr>
          <w:noProof/>
          <w:lang w:eastAsia="ru-RU"/>
        </w:rPr>
        <w:drawing>
          <wp:inline distT="0" distB="0" distL="0" distR="0" wp14:anchorId="096E998A" wp14:editId="7304FD59">
            <wp:extent cx="2247900" cy="1781175"/>
            <wp:effectExtent l="0" t="0" r="0" b="9525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69B1A4" w14:textId="77777777" w:rsidR="006D1A8A" w:rsidRPr="00D819DC" w:rsidRDefault="006A026D" w:rsidP="006D1A8A">
      <w:pPr>
        <w:ind w:firstLine="0"/>
        <w:jc w:val="center"/>
      </w:pPr>
      <w:r>
        <w:t>Рисунок 14</w:t>
      </w:r>
      <w:r w:rsidR="006D1A8A">
        <w:t xml:space="preserve"> – Поиск </w:t>
      </w:r>
      <w:r>
        <w:t>транспорта, являющегося машиной с объёмом потребления более 5000 л</w:t>
      </w:r>
    </w:p>
    <w:p w14:paraId="32D0BA7E" w14:textId="77777777" w:rsidR="006D1A8A" w:rsidRDefault="006A026D" w:rsidP="006D1A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17844B5" wp14:editId="1DF09385">
                <wp:simplePos x="0" y="0"/>
                <wp:positionH relativeFrom="column">
                  <wp:posOffset>4415790</wp:posOffset>
                </wp:positionH>
                <wp:positionV relativeFrom="paragraph">
                  <wp:posOffset>358775</wp:posOffset>
                </wp:positionV>
                <wp:extent cx="1238250" cy="190500"/>
                <wp:effectExtent l="0" t="0" r="19050" b="19050"/>
                <wp:wrapNone/>
                <wp:docPr id="58" name="Прямоугольник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38250" cy="19050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09059CAC" id="Прямоугольник 58" o:spid="_x0000_s1026" style="position:absolute;margin-left:347.7pt;margin-top:28.25pt;width:97.5pt;height:1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" filled="f" strokecolor="red" strokeweight="1.5pt"/>
            </w:pict>
          </mc:Fallback>
        </mc:AlternateContent>
      </w:r>
      <w:r>
        <w:rPr>
          <w:noProof/>
          <w:lang w:eastAsia="ru-RU"/>
        </w:rPr>
        <w:drawing>
          <wp:inline distT="0" distB="0" distL="0" distR="0" wp14:anchorId="31581EE6" wp14:editId="1CA61F45">
            <wp:extent cx="5286375" cy="2009775"/>
            <wp:effectExtent l="0" t="0" r="9525" b="9525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86375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8F4C6B" w14:textId="77777777" w:rsidR="006D1A8A" w:rsidRPr="00D819DC" w:rsidRDefault="006A026D" w:rsidP="006D1A8A">
      <w:pPr>
        <w:ind w:firstLine="0"/>
        <w:jc w:val="center"/>
      </w:pPr>
      <w:r>
        <w:t>Рисунок 15</w:t>
      </w:r>
      <w:r w:rsidR="006D1A8A">
        <w:t xml:space="preserve"> – Результат поиска элемента</w:t>
      </w:r>
    </w:p>
    <w:p w14:paraId="707353C6" w14:textId="77777777" w:rsidR="006A026D" w:rsidRPr="00D819DC" w:rsidRDefault="006A026D" w:rsidP="006A026D">
      <w:r>
        <w:t>Для сброса результатов поиска предусмотрена соответствующая кнопка «Очистить»</w:t>
      </w:r>
      <w:r w:rsidR="00C159DC">
        <w:t xml:space="preserve"> на рисунке 15</w:t>
      </w:r>
      <w:r>
        <w:t>.</w:t>
      </w:r>
    </w:p>
    <w:p w14:paraId="1361C7E5" w14:textId="77777777" w:rsidR="006D1A8A" w:rsidRPr="00D819DC" w:rsidRDefault="006D1A8A" w:rsidP="006D1A8A"/>
    <w:p w14:paraId="293E6480" w14:textId="77777777" w:rsidR="006D1A8A" w:rsidRPr="00D819DC" w:rsidRDefault="00033000" w:rsidP="00033000">
      <w:pPr>
        <w:pStyle w:val="3"/>
        <w:spacing w:before="0" w:after="240"/>
        <w:ind w:firstLine="0"/>
      </w:pPr>
      <w:bookmarkStart w:id="20" w:name="_Toc74888907"/>
      <w:r>
        <w:t>2</w:t>
      </w:r>
      <w:r w:rsidR="006D1A8A" w:rsidRPr="00D819DC">
        <w:t>.5.4 Тестовый случай «Сохранить данные»</w:t>
      </w:r>
      <w:bookmarkEnd w:id="20"/>
    </w:p>
    <w:p w14:paraId="59A240D7" w14:textId="77777777" w:rsidR="006D1A8A" w:rsidRPr="00D819DC" w:rsidRDefault="006D1A8A" w:rsidP="006D1A8A">
      <w:r>
        <w:t>Для сохранения данных в таблице необходимо нажать на соответству</w:t>
      </w:r>
      <w:r w:rsidR="008C6AE9">
        <w:t>ющую кнопку на форме (рисунок 16</w:t>
      </w:r>
      <w:r>
        <w:t>). Откроется диалог</w:t>
      </w:r>
      <w:r w:rsidR="008C6AE9">
        <w:t>овое окно</w:t>
      </w:r>
      <w:r>
        <w:t xml:space="preserve"> сохранения файла, где пользователь выбирает директорию и</w:t>
      </w:r>
      <w:r w:rsidR="008C6AE9">
        <w:t xml:space="preserve"> указывает имя файла (рисунок 17</w:t>
      </w:r>
      <w:r>
        <w:t>).</w:t>
      </w:r>
    </w:p>
    <w:p w14:paraId="409E56BD" w14:textId="77777777" w:rsidR="006D1A8A" w:rsidRDefault="006D1A8A" w:rsidP="006D1A8A"/>
    <w:p w14:paraId="15727A50" w14:textId="77777777" w:rsidR="006D1A8A" w:rsidRDefault="006D1A8A" w:rsidP="006D1A8A">
      <w:pPr>
        <w:ind w:firstLine="0"/>
        <w:jc w:val="center"/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C0A5902" wp14:editId="24056B62">
                <wp:simplePos x="0" y="0"/>
                <wp:positionH relativeFrom="column">
                  <wp:posOffset>4396740</wp:posOffset>
                </wp:positionH>
                <wp:positionV relativeFrom="paragraph">
                  <wp:posOffset>775335</wp:posOffset>
                </wp:positionV>
                <wp:extent cx="1296670" cy="189230"/>
                <wp:effectExtent l="0" t="0" r="17780" b="20320"/>
                <wp:wrapNone/>
                <wp:docPr id="36" name="Прямоугольник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96670" cy="18923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09BEA69E" id="Прямоугольник 36" o:spid="_x0000_s1026" style="position:absolute;margin-left:346.2pt;margin-top:61.05pt;width:102.1pt;height:14.9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" filled="f" strokecolor="red" strokeweight="1.5pt"/>
            </w:pict>
          </mc:Fallback>
        </mc:AlternateContent>
      </w:r>
      <w:r w:rsidR="008C6AE9">
        <w:rPr>
          <w:noProof/>
          <w:lang w:eastAsia="ru-RU"/>
        </w:rPr>
        <w:drawing>
          <wp:inline distT="0" distB="0" distL="0" distR="0" wp14:anchorId="7EF55747" wp14:editId="25224657">
            <wp:extent cx="5286375" cy="2038350"/>
            <wp:effectExtent l="0" t="0" r="9525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86375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CB06E2" w14:textId="77777777" w:rsidR="006D1A8A" w:rsidRDefault="008C6AE9" w:rsidP="006D1A8A">
      <w:pPr>
        <w:ind w:firstLine="0"/>
        <w:jc w:val="center"/>
      </w:pPr>
      <w:r>
        <w:t>Рисунок 16</w:t>
      </w:r>
      <w:r w:rsidR="006D1A8A">
        <w:t xml:space="preserve"> – Сохранение данных</w:t>
      </w:r>
    </w:p>
    <w:p w14:paraId="7ED3F24D" w14:textId="77777777" w:rsidR="006D1A8A" w:rsidRDefault="006D1A8A" w:rsidP="006D1A8A">
      <w:pPr>
        <w:ind w:firstLine="0"/>
        <w:jc w:val="center"/>
      </w:pPr>
    </w:p>
    <w:p w14:paraId="24036AE3" w14:textId="77777777" w:rsidR="006D1A8A" w:rsidRDefault="008C6AE9" w:rsidP="006D1A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2EF141B6" wp14:editId="7872AF3E">
            <wp:extent cx="6120130" cy="3663950"/>
            <wp:effectExtent l="0" t="0" r="0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66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284422" w14:textId="77777777" w:rsidR="006D1A8A" w:rsidRPr="00D819DC" w:rsidRDefault="008C6AE9" w:rsidP="006D1A8A">
      <w:pPr>
        <w:ind w:firstLine="0"/>
        <w:jc w:val="center"/>
      </w:pPr>
      <w:r>
        <w:t>Рисунок 17</w:t>
      </w:r>
      <w:r w:rsidR="006D1A8A">
        <w:t xml:space="preserve"> – </w:t>
      </w:r>
      <w:r>
        <w:t>Диалоговое окно сохранения</w:t>
      </w:r>
      <w:r w:rsidR="006D1A8A">
        <w:t xml:space="preserve"> файла</w:t>
      </w:r>
    </w:p>
    <w:p w14:paraId="4DCA92A2" w14:textId="77777777" w:rsidR="006D1A8A" w:rsidRPr="00452B9E" w:rsidRDefault="006D1A8A" w:rsidP="006D1A8A"/>
    <w:p w14:paraId="6F683939" w14:textId="77777777" w:rsidR="006D1A8A" w:rsidRPr="004654E1" w:rsidRDefault="006D1A8A" w:rsidP="006D1A8A">
      <w:r>
        <w:t>После сохранения данных в файл появится соотв</w:t>
      </w:r>
      <w:r w:rsidR="008C6AE9">
        <w:t>етствующее сообщение (рисунки 18 и 19</w:t>
      </w:r>
      <w:r>
        <w:t>).</w:t>
      </w:r>
    </w:p>
    <w:p w14:paraId="0C6840E3" w14:textId="77777777" w:rsidR="006D1A8A" w:rsidRPr="004654E1" w:rsidRDefault="006D1A8A" w:rsidP="006D1A8A"/>
    <w:p w14:paraId="168DFDA3" w14:textId="77777777" w:rsidR="006D1A8A" w:rsidRDefault="008C6AE9" w:rsidP="006D1A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62B9CC57" wp14:editId="0CE11853">
            <wp:extent cx="2105025" cy="1419225"/>
            <wp:effectExtent l="0" t="0" r="9525" b="9525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482064" w14:textId="77777777" w:rsidR="006D1A8A" w:rsidRPr="004654E1" w:rsidRDefault="008C6AE9" w:rsidP="006D1A8A">
      <w:pPr>
        <w:ind w:firstLine="0"/>
        <w:jc w:val="center"/>
      </w:pPr>
      <w:r>
        <w:t>Рисунок 18</w:t>
      </w:r>
      <w:r w:rsidR="006D1A8A">
        <w:t xml:space="preserve"> – Сообщение о сохранении файла</w:t>
      </w:r>
    </w:p>
    <w:p w14:paraId="4A0F95C9" w14:textId="77777777" w:rsidR="006D1A8A" w:rsidRPr="004654E1" w:rsidRDefault="006D1A8A" w:rsidP="006D1A8A">
      <w:pPr>
        <w:ind w:firstLine="0"/>
        <w:jc w:val="center"/>
      </w:pPr>
    </w:p>
    <w:p w14:paraId="52F22AB7" w14:textId="77777777" w:rsidR="006D1A8A" w:rsidRDefault="008C6AE9" w:rsidP="006D1A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326EDF27" wp14:editId="62739B14">
            <wp:extent cx="1981200" cy="1247775"/>
            <wp:effectExtent l="0" t="0" r="0" b="9525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5DA17F" w14:textId="77777777" w:rsidR="006D1A8A" w:rsidRPr="004654E1" w:rsidRDefault="008C6AE9" w:rsidP="006D1A8A">
      <w:pPr>
        <w:ind w:firstLine="0"/>
        <w:jc w:val="center"/>
      </w:pPr>
      <w:r>
        <w:t>Рисунок 19</w:t>
      </w:r>
      <w:r w:rsidR="006D1A8A">
        <w:t xml:space="preserve"> – Результат сохранения файла</w:t>
      </w:r>
    </w:p>
    <w:p w14:paraId="36095802" w14:textId="77777777" w:rsidR="006D1A8A" w:rsidRPr="00452B9E" w:rsidRDefault="006D1A8A" w:rsidP="006D1A8A"/>
    <w:p w14:paraId="1F821A86" w14:textId="77777777" w:rsidR="006D1A8A" w:rsidRPr="004654E1" w:rsidRDefault="006D1A8A" w:rsidP="006D1A8A">
      <w:r>
        <w:t>В случае, если таблица пуста, сохран</w:t>
      </w:r>
      <w:r w:rsidR="008C6AE9">
        <w:t>ение не производится (рисунок 20</w:t>
      </w:r>
      <w:r>
        <w:t>).</w:t>
      </w:r>
    </w:p>
    <w:p w14:paraId="5D403954" w14:textId="77777777" w:rsidR="006D1A8A" w:rsidRDefault="008C6AE9" w:rsidP="006D1A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08114C26" wp14:editId="1AA30747">
            <wp:extent cx="2743200" cy="1362075"/>
            <wp:effectExtent l="0" t="0" r="0" b="9525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E443A1" w14:textId="77777777" w:rsidR="006D1A8A" w:rsidRPr="004654E1" w:rsidRDefault="008C6AE9" w:rsidP="006D1A8A">
      <w:pPr>
        <w:ind w:firstLine="0"/>
        <w:jc w:val="center"/>
      </w:pPr>
      <w:r>
        <w:t>Рисунок 20</w:t>
      </w:r>
      <w:r w:rsidR="006D1A8A">
        <w:t xml:space="preserve"> – Результат нажатия на кнопку «Сохранить данные» </w:t>
      </w:r>
      <w:r>
        <w:br/>
      </w:r>
      <w:r w:rsidR="006D1A8A">
        <w:t>при пустой таблице</w:t>
      </w:r>
    </w:p>
    <w:p w14:paraId="6703317B" w14:textId="77777777" w:rsidR="006D1A8A" w:rsidRPr="004654E1" w:rsidRDefault="006D1A8A" w:rsidP="006D1A8A"/>
    <w:p w14:paraId="008E2C28" w14:textId="77777777" w:rsidR="006D1A8A" w:rsidRPr="004654E1" w:rsidRDefault="00033000" w:rsidP="00033000">
      <w:pPr>
        <w:pStyle w:val="3"/>
        <w:spacing w:before="0" w:after="240"/>
        <w:ind w:firstLine="0"/>
      </w:pPr>
      <w:bookmarkStart w:id="21" w:name="_Toc74888908"/>
      <w:r>
        <w:t>2</w:t>
      </w:r>
      <w:r w:rsidR="006D1A8A" w:rsidRPr="004654E1">
        <w:t>.5.5 Тестовый случай «Загрузить данные»</w:t>
      </w:r>
      <w:bookmarkEnd w:id="21"/>
    </w:p>
    <w:p w14:paraId="6940A04B" w14:textId="77777777" w:rsidR="006D1A8A" w:rsidRDefault="006D1A8A" w:rsidP="006D1A8A">
      <w:r>
        <w:t>Для загрузки данных в таблицу необходимо нажать на со</w:t>
      </w:r>
      <w:r w:rsidR="008C6AE9">
        <w:t>ответствующую кнопку (рисунок 21</w:t>
      </w:r>
      <w:r>
        <w:t>).</w:t>
      </w:r>
    </w:p>
    <w:p w14:paraId="6F524C10" w14:textId="77777777" w:rsidR="006D1A8A" w:rsidRDefault="006D1A8A" w:rsidP="006D1A8A"/>
    <w:p w14:paraId="433CFFEB" w14:textId="77777777" w:rsidR="006D1A8A" w:rsidRDefault="006D1A8A" w:rsidP="006D1A8A">
      <w:pPr>
        <w:ind w:firstLine="0"/>
        <w:jc w:val="center"/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B5AEE7B" wp14:editId="6A7BCDA8">
                <wp:simplePos x="0" y="0"/>
                <wp:positionH relativeFrom="column">
                  <wp:posOffset>4406266</wp:posOffset>
                </wp:positionH>
                <wp:positionV relativeFrom="paragraph">
                  <wp:posOffset>1003935</wp:posOffset>
                </wp:positionV>
                <wp:extent cx="1239520" cy="161925"/>
                <wp:effectExtent l="0" t="0" r="17780" b="28575"/>
                <wp:wrapNone/>
                <wp:docPr id="38" name="Прямоугольник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39520" cy="16192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2FFEDB76" id="Прямоугольник 38" o:spid="_x0000_s1026" style="position:absolute;margin-left:346.95pt;margin-top:79.05pt;width:97.6pt;height:12.7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" filled="f" strokecolor="red" strokeweight="1.5pt"/>
            </w:pict>
          </mc:Fallback>
        </mc:AlternateContent>
      </w:r>
      <w:r w:rsidR="008C6AE9">
        <w:rPr>
          <w:noProof/>
          <w:lang w:eastAsia="ru-RU"/>
        </w:rPr>
        <w:drawing>
          <wp:inline distT="0" distB="0" distL="0" distR="0" wp14:anchorId="2A8D924E" wp14:editId="14327FDF">
            <wp:extent cx="5305425" cy="2028825"/>
            <wp:effectExtent l="0" t="0" r="9525" b="9525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305425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32A8D3" w14:textId="77777777" w:rsidR="006D1A8A" w:rsidRDefault="008C6AE9" w:rsidP="006D1A8A">
      <w:pPr>
        <w:ind w:firstLine="0"/>
        <w:jc w:val="center"/>
      </w:pPr>
      <w:r>
        <w:t>Рисунок 21</w:t>
      </w:r>
      <w:r w:rsidR="006D1A8A">
        <w:t xml:space="preserve"> – Загрузить данные в таблицу</w:t>
      </w:r>
    </w:p>
    <w:p w14:paraId="308360F3" w14:textId="77777777" w:rsidR="006D1A8A" w:rsidRDefault="006D1A8A" w:rsidP="006D1A8A"/>
    <w:p w14:paraId="3B2B09E4" w14:textId="77777777" w:rsidR="006D1A8A" w:rsidRPr="004654E1" w:rsidRDefault="006D1A8A" w:rsidP="008C6AE9">
      <w:pPr>
        <w:spacing w:after="240"/>
      </w:pPr>
      <w:r>
        <w:t>Далее откроется системный д</w:t>
      </w:r>
      <w:r w:rsidR="008C6AE9">
        <w:t>иалог загрузки файла (рисунок 22</w:t>
      </w:r>
      <w:r>
        <w:t xml:space="preserve">). После успешной загрузки </w:t>
      </w:r>
      <w:r w:rsidR="008C6AE9">
        <w:t>появится сообщение (рисунки 23 и 24</w:t>
      </w:r>
      <w:r>
        <w:t>).</w:t>
      </w:r>
    </w:p>
    <w:p w14:paraId="7D2751D5" w14:textId="77777777" w:rsidR="006D1A8A" w:rsidRDefault="008C6AE9" w:rsidP="006D1A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70605710" wp14:editId="3AF904D6">
            <wp:extent cx="5514975" cy="3290789"/>
            <wp:effectExtent l="0" t="0" r="0" b="508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523933" cy="32961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7B48B2" w14:textId="77777777" w:rsidR="006D1A8A" w:rsidRDefault="008C6AE9" w:rsidP="008C6AE9">
      <w:pPr>
        <w:spacing w:after="240"/>
        <w:ind w:firstLine="0"/>
        <w:jc w:val="center"/>
      </w:pPr>
      <w:r>
        <w:t>Рисунок 22</w:t>
      </w:r>
      <w:r w:rsidR="006D1A8A">
        <w:t xml:space="preserve"> – Выбор файла для загрузки</w:t>
      </w:r>
    </w:p>
    <w:p w14:paraId="5CA0B94B" w14:textId="77777777" w:rsidR="006D1A8A" w:rsidRDefault="008C6AE9" w:rsidP="006D1A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7E3B61AD" wp14:editId="471F252E">
            <wp:extent cx="2095500" cy="1371600"/>
            <wp:effectExtent l="0" t="0" r="0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F149EA" w14:textId="77777777" w:rsidR="006D1A8A" w:rsidRDefault="008C6AE9" w:rsidP="006D1A8A">
      <w:pPr>
        <w:ind w:firstLine="0"/>
        <w:jc w:val="center"/>
      </w:pPr>
      <w:r>
        <w:t>Рисунок 23</w:t>
      </w:r>
      <w:r w:rsidR="006D1A8A">
        <w:t xml:space="preserve"> – Сообщение, информирующее об успешной загрузке файла</w:t>
      </w:r>
    </w:p>
    <w:p w14:paraId="6FAD5D69" w14:textId="77777777" w:rsidR="006D1A8A" w:rsidRDefault="008C6AE9" w:rsidP="006D1A8A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0E22EF4" wp14:editId="503006EE">
            <wp:extent cx="5314950" cy="2009775"/>
            <wp:effectExtent l="0" t="0" r="0" b="9525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314950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E58951" w14:textId="77777777" w:rsidR="006D1A8A" w:rsidRDefault="008C6AE9" w:rsidP="006D1A8A">
      <w:pPr>
        <w:ind w:firstLine="0"/>
        <w:jc w:val="center"/>
      </w:pPr>
      <w:r>
        <w:t>Рисунок 24</w:t>
      </w:r>
      <w:r w:rsidR="006D1A8A">
        <w:t xml:space="preserve"> – Результат загрузки данных</w:t>
      </w:r>
    </w:p>
    <w:p w14:paraId="48D1D226" w14:textId="77777777" w:rsidR="006D1A8A" w:rsidRDefault="006D1A8A" w:rsidP="006D1A8A"/>
    <w:p w14:paraId="3477E0F5" w14:textId="77777777" w:rsidR="006D1A8A" w:rsidRPr="004654E1" w:rsidRDefault="006D1A8A" w:rsidP="006D1A8A">
      <w:r>
        <w:t xml:space="preserve">В случае, если </w:t>
      </w:r>
      <w:r w:rsidR="008C6AE9">
        <w:t>структура</w:t>
      </w:r>
      <w:r>
        <w:t xml:space="preserve"> файла не соответствует установленному формату</w:t>
      </w:r>
      <w:r w:rsidR="008C6AE9">
        <w:t>, либо имеются повреждённые данные</w:t>
      </w:r>
      <w:r>
        <w:t>, появится соотв</w:t>
      </w:r>
      <w:r w:rsidR="008C6AE9">
        <w:t>етствующее сообщение (рисунок 25</w:t>
      </w:r>
      <w:r>
        <w:t>).</w:t>
      </w:r>
    </w:p>
    <w:p w14:paraId="75FDF915" w14:textId="77777777" w:rsidR="006D1A8A" w:rsidRDefault="008C6AE9" w:rsidP="006D1A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5D86AC74" wp14:editId="1292CFBC">
            <wp:extent cx="3286125" cy="1409700"/>
            <wp:effectExtent l="0" t="0" r="9525" b="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28612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4991EB" w14:textId="77777777" w:rsidR="006D1A8A" w:rsidRDefault="008C6AE9" w:rsidP="006D1A8A">
      <w:pPr>
        <w:ind w:firstLine="0"/>
        <w:jc w:val="center"/>
      </w:pPr>
      <w:r>
        <w:t>Рисунок 25</w:t>
      </w:r>
      <w:r w:rsidR="006D1A8A">
        <w:t xml:space="preserve"> – Загрузка повреждённого файла</w:t>
      </w:r>
    </w:p>
    <w:p w14:paraId="406F9E71" w14:textId="77777777" w:rsidR="006D1A8A" w:rsidRDefault="006D1A8A" w:rsidP="006D1A8A">
      <w:r>
        <w:br w:type="page"/>
      </w:r>
    </w:p>
    <w:p w14:paraId="151E2620" w14:textId="77777777" w:rsidR="00033000" w:rsidRDefault="00033000" w:rsidP="00033000">
      <w:pPr>
        <w:pStyle w:val="1"/>
        <w:spacing w:before="0" w:line="240" w:lineRule="auto"/>
        <w:ind w:firstLine="0"/>
        <w:jc w:val="center"/>
      </w:pPr>
      <w:bookmarkStart w:id="22" w:name="_Toc74888909"/>
      <w:r>
        <w:lastRenderedPageBreak/>
        <w:t>Заключение</w:t>
      </w:r>
      <w:bookmarkEnd w:id="22"/>
    </w:p>
    <w:p w14:paraId="40A961A2" w14:textId="77777777" w:rsidR="00033000" w:rsidRPr="00033000" w:rsidRDefault="00033000" w:rsidP="00033000">
      <w:pPr>
        <w:spacing w:line="240" w:lineRule="auto"/>
      </w:pPr>
    </w:p>
    <w:p w14:paraId="3D134CAF" w14:textId="77777777" w:rsidR="00033000" w:rsidRDefault="00033000" w:rsidP="00033000">
      <w:r>
        <w:t>В результате выполнения лабораторной работы были выполнены следующие задачи:</w:t>
      </w:r>
    </w:p>
    <w:p w14:paraId="28719E55" w14:textId="77777777" w:rsidR="00033000" w:rsidRDefault="00033000" w:rsidP="00033000">
      <w:pPr>
        <w:pStyle w:val="a4"/>
        <w:numPr>
          <w:ilvl w:val="0"/>
          <w:numId w:val="7"/>
        </w:numPr>
        <w:ind w:left="0" w:firstLine="851"/>
      </w:pPr>
      <w:r>
        <w:t>разработано техническое задание;</w:t>
      </w:r>
    </w:p>
    <w:p w14:paraId="29D3E4AB" w14:textId="77777777" w:rsidR="00033000" w:rsidRDefault="00033000" w:rsidP="00033000">
      <w:pPr>
        <w:pStyle w:val="a4"/>
        <w:numPr>
          <w:ilvl w:val="0"/>
          <w:numId w:val="7"/>
        </w:numPr>
        <w:ind w:left="0" w:firstLine="851"/>
      </w:pPr>
      <w:r>
        <w:t>составлена диаграмма</w:t>
      </w:r>
      <w:r w:rsidRPr="006116AB">
        <w:t xml:space="preserve"> вариантов использования</w:t>
      </w:r>
      <w:r>
        <w:t>;</w:t>
      </w:r>
    </w:p>
    <w:p w14:paraId="40F83A08" w14:textId="77777777" w:rsidR="00033000" w:rsidRDefault="00033000" w:rsidP="00033000">
      <w:pPr>
        <w:pStyle w:val="a4"/>
        <w:numPr>
          <w:ilvl w:val="0"/>
          <w:numId w:val="7"/>
        </w:numPr>
        <w:ind w:left="0" w:firstLine="851"/>
      </w:pPr>
      <w:r>
        <w:t xml:space="preserve">составлена </w:t>
      </w:r>
      <w:r w:rsidRPr="006116AB">
        <w:t>UML диаграмм</w:t>
      </w:r>
      <w:r>
        <w:t>а</w:t>
      </w:r>
      <w:r w:rsidRPr="006116AB">
        <w:t xml:space="preserve"> классов</w:t>
      </w:r>
      <w:r>
        <w:t>;</w:t>
      </w:r>
    </w:p>
    <w:p w14:paraId="0DD70A71" w14:textId="77777777" w:rsidR="00033000" w:rsidRDefault="00033000" w:rsidP="00033000">
      <w:pPr>
        <w:pStyle w:val="a4"/>
        <w:numPr>
          <w:ilvl w:val="0"/>
          <w:numId w:val="7"/>
        </w:numPr>
        <w:ind w:left="0" w:firstLine="851"/>
      </w:pPr>
      <w:r>
        <w:t>для классов, образующих связь типа «общее-частное» (наследование, реализация), приведено описание в виде таблиц;</w:t>
      </w:r>
    </w:p>
    <w:p w14:paraId="0DB85A1C" w14:textId="77777777" w:rsidR="00033000" w:rsidRPr="00591B38" w:rsidRDefault="00033000" w:rsidP="00033000">
      <w:pPr>
        <w:pStyle w:val="a4"/>
        <w:numPr>
          <w:ilvl w:val="0"/>
          <w:numId w:val="7"/>
        </w:numPr>
        <w:ind w:left="0" w:firstLine="851"/>
      </w:pPr>
      <w:r>
        <w:t xml:space="preserve">приведено дерево ветвления </w:t>
      </w:r>
      <w:r w:rsidRPr="00591B38">
        <w:rPr>
          <w:lang w:val="en-US"/>
        </w:rPr>
        <w:t>Git</w:t>
      </w:r>
      <w:r w:rsidRPr="00591B38">
        <w:t>;</w:t>
      </w:r>
    </w:p>
    <w:p w14:paraId="74659B77" w14:textId="77777777" w:rsidR="00033000" w:rsidRDefault="00033000" w:rsidP="00033000">
      <w:pPr>
        <w:pStyle w:val="a4"/>
        <w:numPr>
          <w:ilvl w:val="0"/>
          <w:numId w:val="7"/>
        </w:numPr>
        <w:ind w:left="0" w:firstLine="851"/>
      </w:pPr>
      <w:r>
        <w:t>произведено тестирование программы.</w:t>
      </w:r>
    </w:p>
    <w:p w14:paraId="790A2661" w14:textId="77777777" w:rsidR="00033000" w:rsidRDefault="00033000">
      <w:pPr>
        <w:spacing w:after="160" w:line="259" w:lineRule="auto"/>
        <w:ind w:firstLine="0"/>
        <w:jc w:val="left"/>
        <w:rPr>
          <w:rFonts w:eastAsiaTheme="majorEastAsia" w:cstheme="majorBidi"/>
          <w:b/>
          <w:szCs w:val="32"/>
        </w:rPr>
      </w:pPr>
      <w:r>
        <w:br w:type="page"/>
      </w:r>
    </w:p>
    <w:p w14:paraId="156F44B6" w14:textId="77777777" w:rsidR="006D1A8A" w:rsidRPr="00F1624C" w:rsidRDefault="006D1A8A" w:rsidP="00033000">
      <w:pPr>
        <w:pStyle w:val="1"/>
        <w:spacing w:before="0" w:line="240" w:lineRule="auto"/>
        <w:ind w:firstLine="0"/>
      </w:pPr>
      <w:bookmarkStart w:id="23" w:name="_Toc74888910"/>
      <w:r w:rsidRPr="00F1624C">
        <w:lastRenderedPageBreak/>
        <w:t>Список использованных источников</w:t>
      </w:r>
      <w:bookmarkEnd w:id="23"/>
    </w:p>
    <w:p w14:paraId="68ABBC20" w14:textId="77777777" w:rsidR="006D1A8A" w:rsidRDefault="006D1A8A" w:rsidP="008C6AE9">
      <w:pPr>
        <w:spacing w:line="240" w:lineRule="auto"/>
      </w:pPr>
    </w:p>
    <w:p w14:paraId="1F5D18CE" w14:textId="77777777" w:rsidR="006D1A8A" w:rsidRPr="00F54403" w:rsidRDefault="006D1A8A" w:rsidP="00033000">
      <w:pPr>
        <w:pStyle w:val="a4"/>
        <w:numPr>
          <w:ilvl w:val="0"/>
          <w:numId w:val="4"/>
        </w:numPr>
        <w:ind w:firstLine="0"/>
      </w:pPr>
      <w:proofErr w:type="spellStart"/>
      <w:r>
        <w:t>Калентьев</w:t>
      </w:r>
      <w:proofErr w:type="spellEnd"/>
      <w:r>
        <w:t xml:space="preserve">, А. А. Новые технологии в </w:t>
      </w:r>
      <w:proofErr w:type="gramStart"/>
      <w:r>
        <w:t>программировании :</w:t>
      </w:r>
      <w:proofErr w:type="gramEnd"/>
      <w:r>
        <w:t xml:space="preserve"> учебное пособие / А. А. </w:t>
      </w:r>
      <w:proofErr w:type="spellStart"/>
      <w:r>
        <w:t>Калентьев</w:t>
      </w:r>
      <w:proofErr w:type="spellEnd"/>
      <w:r>
        <w:t xml:space="preserve">, Д. В. </w:t>
      </w:r>
      <w:proofErr w:type="spellStart"/>
      <w:r>
        <w:t>Гарайс</w:t>
      </w:r>
      <w:proofErr w:type="spellEnd"/>
      <w:r>
        <w:t xml:space="preserve">, А. Е. </w:t>
      </w:r>
      <w:proofErr w:type="spellStart"/>
      <w:r>
        <w:t>Гориянов</w:t>
      </w:r>
      <w:proofErr w:type="spellEnd"/>
      <w:r>
        <w:t xml:space="preserve">. – </w:t>
      </w:r>
      <w:proofErr w:type="gramStart"/>
      <w:r>
        <w:t>Томск :</w:t>
      </w:r>
      <w:proofErr w:type="gramEnd"/>
      <w:r>
        <w:t xml:space="preserve"> Эль Контент, 2014. – 176 с. – </w:t>
      </w:r>
      <w:r w:rsidRPr="00F54403">
        <w:rPr>
          <w:lang w:val="en-US"/>
        </w:rPr>
        <w:t>ISBN</w:t>
      </w:r>
      <w:r w:rsidRPr="00F54403">
        <w:t xml:space="preserve"> 978-5-4332-0185-9.</w:t>
      </w:r>
    </w:p>
    <w:p w14:paraId="518D5001" w14:textId="77777777" w:rsidR="006D1A8A" w:rsidRDefault="006D1A8A" w:rsidP="006D1A8A">
      <w:r>
        <w:br w:type="page"/>
      </w:r>
    </w:p>
    <w:p w14:paraId="354326E8" w14:textId="77777777" w:rsidR="006D1A8A" w:rsidRDefault="006D1A8A" w:rsidP="006D1A8A">
      <w:pPr>
        <w:spacing w:after="4680"/>
        <w:ind w:firstLine="0"/>
        <w:jc w:val="center"/>
        <w:outlineLvl w:val="0"/>
        <w:rPr>
          <w:b/>
          <w:bCs/>
        </w:rPr>
      </w:pPr>
      <w:bookmarkStart w:id="24" w:name="_Toc74888911"/>
      <w:r>
        <w:rPr>
          <w:b/>
          <w:bCs/>
        </w:rPr>
        <w:lastRenderedPageBreak/>
        <w:t>ПРИЛОЖЕНИЕ А</w:t>
      </w:r>
      <w:bookmarkEnd w:id="24"/>
    </w:p>
    <w:p w14:paraId="6C386560" w14:textId="77777777" w:rsidR="006D1A8A" w:rsidRDefault="006D1A8A" w:rsidP="006D1A8A">
      <w:pPr>
        <w:ind w:firstLine="0"/>
        <w:jc w:val="center"/>
        <w:rPr>
          <w:b/>
          <w:bCs/>
        </w:rPr>
      </w:pPr>
      <w:r>
        <w:rPr>
          <w:b/>
          <w:bCs/>
        </w:rPr>
        <w:t>Техническое задание на создание автоматизированной системы</w:t>
      </w:r>
    </w:p>
    <w:p w14:paraId="4A95FE93" w14:textId="77777777" w:rsidR="006D1A8A" w:rsidRPr="00B75EC2" w:rsidRDefault="006D1A8A" w:rsidP="006D1A8A">
      <w:pPr>
        <w:ind w:firstLine="0"/>
        <w:jc w:val="center"/>
      </w:pPr>
      <w:r>
        <w:t xml:space="preserve">Программа для расчёта </w:t>
      </w:r>
      <w:r w:rsidR="00B75EC2">
        <w:t xml:space="preserve">объёма потребления топлива </w:t>
      </w:r>
      <w:r w:rsidR="00B75EC2">
        <w:br/>
        <w:t>различных типов транспорта</w:t>
      </w:r>
    </w:p>
    <w:p w14:paraId="77541A0D" w14:textId="77777777" w:rsidR="006D1A8A" w:rsidRPr="00C34FDE" w:rsidRDefault="006D1A8A" w:rsidP="006D1A8A">
      <w:pPr>
        <w:spacing w:before="4200"/>
        <w:ind w:firstLine="0"/>
      </w:pPr>
      <w:r w:rsidRPr="00C34FDE">
        <w:t xml:space="preserve">Разработчик: студент гр. О-5КМ91 НИ ТПУ </w:t>
      </w:r>
      <w:r w:rsidR="00B75EC2">
        <w:t>Жуйков</w:t>
      </w:r>
      <w:r w:rsidRPr="00C34FDE">
        <w:t xml:space="preserve"> </w:t>
      </w:r>
      <w:r w:rsidR="00B75EC2">
        <w:t>А</w:t>
      </w:r>
      <w:r w:rsidRPr="00C34FDE">
        <w:t>.</w:t>
      </w:r>
      <w:r w:rsidR="00B75EC2">
        <w:t xml:space="preserve"> К</w:t>
      </w:r>
      <w:r w:rsidRPr="00C34FDE">
        <w:t>.</w:t>
      </w:r>
    </w:p>
    <w:p w14:paraId="70785DF4" w14:textId="77777777" w:rsidR="006D1A8A" w:rsidRDefault="006D1A8A" w:rsidP="006D1A8A">
      <w:pPr>
        <w:ind w:firstLine="0"/>
      </w:pPr>
      <w:r w:rsidRPr="00C34FDE">
        <w:t xml:space="preserve">Заказчик: </w:t>
      </w:r>
      <w:r>
        <w:t xml:space="preserve">Канд. техн. наук, доцент каф. КСУП ТУСУР </w:t>
      </w:r>
      <w:proofErr w:type="spellStart"/>
      <w:r>
        <w:t>Калентьев</w:t>
      </w:r>
      <w:proofErr w:type="spellEnd"/>
      <w:r>
        <w:t xml:space="preserve"> А. А.</w:t>
      </w:r>
    </w:p>
    <w:p w14:paraId="54B955F2" w14:textId="77777777" w:rsidR="006D1A8A" w:rsidRDefault="006D1A8A" w:rsidP="00B75EC2">
      <w:pPr>
        <w:spacing w:before="1800"/>
        <w:ind w:firstLine="0"/>
        <w:jc w:val="center"/>
        <w:rPr>
          <w:b/>
          <w:bCs/>
        </w:rPr>
      </w:pPr>
      <w:r>
        <w:t>Томск, 2021</w:t>
      </w:r>
      <w:r>
        <w:rPr>
          <w:b/>
          <w:bCs/>
        </w:rPr>
        <w:br w:type="page"/>
      </w:r>
    </w:p>
    <w:p w14:paraId="65230BF0" w14:textId="77777777" w:rsidR="006D1A8A" w:rsidRPr="00EB6045" w:rsidRDefault="006D1A8A" w:rsidP="00033000">
      <w:pPr>
        <w:spacing w:line="240" w:lineRule="auto"/>
        <w:rPr>
          <w:b/>
          <w:bCs/>
        </w:rPr>
      </w:pPr>
      <w:r>
        <w:rPr>
          <w:b/>
          <w:bCs/>
        </w:rPr>
        <w:lastRenderedPageBreak/>
        <w:t xml:space="preserve">1 </w:t>
      </w:r>
      <w:r w:rsidRPr="00EB6045">
        <w:rPr>
          <w:b/>
          <w:bCs/>
        </w:rPr>
        <w:t>Общие сведения</w:t>
      </w:r>
    </w:p>
    <w:p w14:paraId="0C8DED07" w14:textId="77777777" w:rsidR="006D1A8A" w:rsidRDefault="006D1A8A" w:rsidP="00033000">
      <w:pPr>
        <w:spacing w:line="240" w:lineRule="auto"/>
      </w:pPr>
    </w:p>
    <w:p w14:paraId="3BCADC2B" w14:textId="77777777" w:rsidR="006D1A8A" w:rsidRPr="00EB6045" w:rsidRDefault="006D1A8A" w:rsidP="006D1A8A">
      <w:pPr>
        <w:rPr>
          <w:b/>
          <w:bCs/>
        </w:rPr>
      </w:pPr>
      <w:r>
        <w:rPr>
          <w:b/>
          <w:bCs/>
        </w:rPr>
        <w:t xml:space="preserve">1.1 </w:t>
      </w:r>
      <w:r w:rsidRPr="00EB6045">
        <w:rPr>
          <w:b/>
          <w:bCs/>
        </w:rPr>
        <w:t>Полное наименование системы и её условное обозначение</w:t>
      </w:r>
    </w:p>
    <w:p w14:paraId="706D210E" w14:textId="77777777" w:rsidR="006D1A8A" w:rsidRDefault="006D1A8A" w:rsidP="006D1A8A">
      <w:r>
        <w:t xml:space="preserve">Полное наименование: «Программа для расчёта </w:t>
      </w:r>
      <w:r w:rsidR="00B75EC2">
        <w:t>объёма потребления топлива различных типов транспорта</w:t>
      </w:r>
      <w:r>
        <w:t>».</w:t>
      </w:r>
    </w:p>
    <w:p w14:paraId="259A0236" w14:textId="77777777" w:rsidR="006D1A8A" w:rsidRDefault="006D1A8A" w:rsidP="006D1A8A">
      <w:r>
        <w:t>Условное обозначение: Система.</w:t>
      </w:r>
    </w:p>
    <w:p w14:paraId="2053894B" w14:textId="77777777" w:rsidR="006D1A8A" w:rsidRDefault="006D1A8A" w:rsidP="00033000">
      <w:pPr>
        <w:spacing w:line="240" w:lineRule="auto"/>
      </w:pPr>
    </w:p>
    <w:p w14:paraId="3FC6B426" w14:textId="77777777" w:rsidR="006D1A8A" w:rsidRPr="00EB6045" w:rsidRDefault="006D1A8A" w:rsidP="006D1A8A">
      <w:pPr>
        <w:rPr>
          <w:b/>
          <w:bCs/>
        </w:rPr>
      </w:pPr>
      <w:r>
        <w:rPr>
          <w:b/>
          <w:bCs/>
        </w:rPr>
        <w:t xml:space="preserve">1.2 </w:t>
      </w:r>
      <w:r w:rsidRPr="00EB6045">
        <w:rPr>
          <w:b/>
          <w:bCs/>
        </w:rPr>
        <w:t>Наименование предприятий разработчика и заказчика системы</w:t>
      </w:r>
    </w:p>
    <w:p w14:paraId="44F9EE98" w14:textId="77777777" w:rsidR="006D1A8A" w:rsidRDefault="006D1A8A" w:rsidP="006D1A8A">
      <w:r>
        <w:t xml:space="preserve">Заказчик: Канд. техн. наук, доцент каф. КСУП ТУСУР </w:t>
      </w:r>
      <w:proofErr w:type="spellStart"/>
      <w:r>
        <w:t>Калентьев</w:t>
      </w:r>
      <w:proofErr w:type="spellEnd"/>
      <w:r>
        <w:t xml:space="preserve"> А. А.</w:t>
      </w:r>
    </w:p>
    <w:p w14:paraId="4343206D" w14:textId="77777777" w:rsidR="006D1A8A" w:rsidRDefault="006D1A8A" w:rsidP="006D1A8A">
      <w:r>
        <w:t xml:space="preserve">Разработчик: Студент гр. О-5КМ91 НИ ТПУ </w:t>
      </w:r>
      <w:r w:rsidR="00B75EC2">
        <w:t>Жуйков А</w:t>
      </w:r>
      <w:r>
        <w:t>.</w:t>
      </w:r>
      <w:r w:rsidR="00B75EC2">
        <w:t xml:space="preserve"> К</w:t>
      </w:r>
      <w:r>
        <w:t>.</w:t>
      </w:r>
    </w:p>
    <w:p w14:paraId="013FBBF6" w14:textId="77777777" w:rsidR="006D1A8A" w:rsidRDefault="006D1A8A" w:rsidP="00033000">
      <w:pPr>
        <w:spacing w:line="240" w:lineRule="auto"/>
      </w:pPr>
    </w:p>
    <w:p w14:paraId="051A6EFD" w14:textId="77777777" w:rsidR="006D1A8A" w:rsidRPr="00EB6045" w:rsidRDefault="006D1A8A" w:rsidP="006D1A8A">
      <w:pPr>
        <w:rPr>
          <w:b/>
          <w:bCs/>
        </w:rPr>
      </w:pPr>
      <w:r>
        <w:rPr>
          <w:b/>
          <w:bCs/>
        </w:rPr>
        <w:t xml:space="preserve">1.3 </w:t>
      </w:r>
      <w:r w:rsidRPr="00EB6045">
        <w:rPr>
          <w:b/>
          <w:bCs/>
        </w:rPr>
        <w:t>Плановые сроки начала и окончания работы по созданию системы</w:t>
      </w:r>
    </w:p>
    <w:p w14:paraId="6220903D" w14:textId="77777777" w:rsidR="006D1A8A" w:rsidRDefault="006D1A8A" w:rsidP="006D1A8A">
      <w:r>
        <w:t xml:space="preserve">Начало работ: </w:t>
      </w:r>
      <w:r w:rsidR="00B75EC2">
        <w:t>20</w:t>
      </w:r>
      <w:r>
        <w:t xml:space="preserve"> </w:t>
      </w:r>
      <w:r w:rsidR="00B75EC2">
        <w:t>мая</w:t>
      </w:r>
      <w:r>
        <w:t xml:space="preserve"> 2021 г.</w:t>
      </w:r>
    </w:p>
    <w:p w14:paraId="164A5F91" w14:textId="77777777" w:rsidR="006D1A8A" w:rsidRDefault="006D1A8A" w:rsidP="006D1A8A">
      <w:r>
        <w:t xml:space="preserve">Окончание работ: </w:t>
      </w:r>
      <w:r w:rsidR="00B75EC2">
        <w:t>18</w:t>
      </w:r>
      <w:r>
        <w:t xml:space="preserve"> июня 2021 г.</w:t>
      </w:r>
    </w:p>
    <w:p w14:paraId="3E410B60" w14:textId="77777777" w:rsidR="006D1A8A" w:rsidRDefault="006D1A8A" w:rsidP="006D1A8A">
      <w:r>
        <w:br w:type="page"/>
      </w:r>
    </w:p>
    <w:p w14:paraId="605E4993" w14:textId="77777777" w:rsidR="006D1A8A" w:rsidRPr="00EB6045" w:rsidRDefault="006D1A8A" w:rsidP="00033000">
      <w:pPr>
        <w:spacing w:line="240" w:lineRule="auto"/>
        <w:rPr>
          <w:b/>
          <w:bCs/>
        </w:rPr>
      </w:pPr>
      <w:r>
        <w:rPr>
          <w:b/>
          <w:bCs/>
        </w:rPr>
        <w:lastRenderedPageBreak/>
        <w:t xml:space="preserve">2 </w:t>
      </w:r>
      <w:r w:rsidRPr="00EB6045">
        <w:rPr>
          <w:b/>
          <w:bCs/>
        </w:rPr>
        <w:t>Назначение и цели создания системы</w:t>
      </w:r>
    </w:p>
    <w:p w14:paraId="1C39753B" w14:textId="77777777" w:rsidR="006D1A8A" w:rsidRDefault="006D1A8A" w:rsidP="00033000">
      <w:pPr>
        <w:spacing w:line="240" w:lineRule="auto"/>
      </w:pPr>
    </w:p>
    <w:p w14:paraId="63531054" w14:textId="77777777" w:rsidR="006D1A8A" w:rsidRPr="00EB6045" w:rsidRDefault="006D1A8A" w:rsidP="006D1A8A">
      <w:pPr>
        <w:rPr>
          <w:b/>
          <w:bCs/>
        </w:rPr>
      </w:pPr>
      <w:r>
        <w:rPr>
          <w:b/>
          <w:bCs/>
        </w:rPr>
        <w:t xml:space="preserve">2.1 </w:t>
      </w:r>
      <w:r w:rsidRPr="00EB6045">
        <w:rPr>
          <w:b/>
          <w:bCs/>
        </w:rPr>
        <w:t>Назначение системы</w:t>
      </w:r>
    </w:p>
    <w:p w14:paraId="04A653B1" w14:textId="77777777" w:rsidR="006D1A8A" w:rsidRDefault="006D1A8A" w:rsidP="006D1A8A">
      <w:r>
        <w:t xml:space="preserve">Система предназначена для расчёта </w:t>
      </w:r>
      <w:r w:rsidR="00B75EC2">
        <w:t>объёма потребления затраченного топлива для различных типов транспорта</w:t>
      </w:r>
      <w:r>
        <w:t xml:space="preserve">: </w:t>
      </w:r>
      <w:r w:rsidR="00B75EC2">
        <w:t>машина</w:t>
      </w:r>
      <w:r>
        <w:t xml:space="preserve">, </w:t>
      </w:r>
      <w:r w:rsidR="00B75EC2">
        <w:t>гибрид</w:t>
      </w:r>
      <w:r>
        <w:t xml:space="preserve">, </w:t>
      </w:r>
      <w:r w:rsidR="00B75EC2">
        <w:t>вертолёт</w:t>
      </w:r>
      <w:r>
        <w:t>.</w:t>
      </w:r>
    </w:p>
    <w:p w14:paraId="7BE5535C" w14:textId="77777777" w:rsidR="006D1A8A" w:rsidRDefault="006D1A8A" w:rsidP="00033000">
      <w:pPr>
        <w:spacing w:line="240" w:lineRule="auto"/>
      </w:pPr>
    </w:p>
    <w:p w14:paraId="27BBFB1E" w14:textId="77777777" w:rsidR="006D1A8A" w:rsidRPr="00EB6045" w:rsidRDefault="006D1A8A" w:rsidP="006D1A8A">
      <w:pPr>
        <w:rPr>
          <w:b/>
          <w:bCs/>
        </w:rPr>
      </w:pPr>
      <w:r>
        <w:rPr>
          <w:b/>
          <w:bCs/>
        </w:rPr>
        <w:t xml:space="preserve">2.2 </w:t>
      </w:r>
      <w:r w:rsidRPr="00EB6045">
        <w:rPr>
          <w:b/>
          <w:bCs/>
        </w:rPr>
        <w:t>Цели создания системы</w:t>
      </w:r>
    </w:p>
    <w:p w14:paraId="719D69C3" w14:textId="77777777" w:rsidR="006D1A8A" w:rsidRDefault="006D1A8A" w:rsidP="006D1A8A">
      <w:r>
        <w:t>Система создаётся в целях сокращения трудозатрат специалистов</w:t>
      </w:r>
      <w:r w:rsidR="00B75EC2">
        <w:t xml:space="preserve"> предприятия заказчика</w:t>
      </w:r>
      <w:r>
        <w:t xml:space="preserve"> при расчётах </w:t>
      </w:r>
      <w:r w:rsidR="00B75EC2">
        <w:t>объёмов затраченного топлива различными типами транспорта</w:t>
      </w:r>
      <w:r>
        <w:t>.</w:t>
      </w:r>
    </w:p>
    <w:p w14:paraId="3EEF6310" w14:textId="77777777" w:rsidR="006D1A8A" w:rsidRDefault="006D1A8A" w:rsidP="006D1A8A">
      <w:r>
        <w:br w:type="page"/>
      </w:r>
    </w:p>
    <w:p w14:paraId="00B83528" w14:textId="77777777" w:rsidR="006D1A8A" w:rsidRPr="00EB6045" w:rsidRDefault="006D1A8A" w:rsidP="00033000">
      <w:pPr>
        <w:spacing w:line="240" w:lineRule="auto"/>
        <w:rPr>
          <w:b/>
          <w:bCs/>
        </w:rPr>
      </w:pPr>
      <w:r>
        <w:rPr>
          <w:b/>
          <w:bCs/>
        </w:rPr>
        <w:lastRenderedPageBreak/>
        <w:t xml:space="preserve">3 </w:t>
      </w:r>
      <w:r w:rsidRPr="00EB6045">
        <w:rPr>
          <w:b/>
          <w:bCs/>
        </w:rPr>
        <w:t>Характеристика объектов автоматизации</w:t>
      </w:r>
    </w:p>
    <w:p w14:paraId="35DBF8ED" w14:textId="77777777" w:rsidR="006D1A8A" w:rsidRDefault="006D1A8A" w:rsidP="006D1A8A"/>
    <w:p w14:paraId="52E97B2F" w14:textId="77777777" w:rsidR="006D1A8A" w:rsidRDefault="006D1A8A" w:rsidP="006D1A8A">
      <w:r>
        <w:t xml:space="preserve">Расчёт </w:t>
      </w:r>
      <w:r w:rsidR="00B75EC2">
        <w:t>объёма затраченного топлива является важной задачей при планировании хозяйственной деятельности и закупок транспортных предприятий</w:t>
      </w:r>
      <w:r>
        <w:t xml:space="preserve">. </w:t>
      </w:r>
      <w:r w:rsidR="00B75EC2">
        <w:t>Так как подобные расчёты</w:t>
      </w:r>
      <w:r>
        <w:t xml:space="preserve"> выполняются специалистами </w:t>
      </w:r>
      <w:r w:rsidR="00B75EC2">
        <w:t>довольно часто</w:t>
      </w:r>
      <w:r>
        <w:t xml:space="preserve">, </w:t>
      </w:r>
      <w:r w:rsidR="00B75EC2">
        <w:t>автоматизация указанного процесса является актуальной задачей</w:t>
      </w:r>
      <w:r>
        <w:t>.</w:t>
      </w:r>
    </w:p>
    <w:p w14:paraId="62278C45" w14:textId="77777777" w:rsidR="006D1A8A" w:rsidRDefault="006D1A8A" w:rsidP="006D1A8A">
      <w:r>
        <w:br w:type="page"/>
      </w:r>
    </w:p>
    <w:p w14:paraId="223D16DF" w14:textId="77777777" w:rsidR="006D1A8A" w:rsidRPr="00394644" w:rsidRDefault="006D1A8A" w:rsidP="00033000">
      <w:pPr>
        <w:spacing w:line="240" w:lineRule="auto"/>
        <w:rPr>
          <w:b/>
          <w:bCs/>
        </w:rPr>
      </w:pPr>
      <w:r w:rsidRPr="00394644">
        <w:rPr>
          <w:b/>
          <w:bCs/>
        </w:rPr>
        <w:lastRenderedPageBreak/>
        <w:t>4 Требования к системе</w:t>
      </w:r>
    </w:p>
    <w:p w14:paraId="1CA340C1" w14:textId="77777777" w:rsidR="006D1A8A" w:rsidRDefault="006D1A8A" w:rsidP="006D1A8A">
      <w:pPr>
        <w:ind w:firstLine="0"/>
      </w:pPr>
    </w:p>
    <w:p w14:paraId="3DF7FA7D" w14:textId="77777777" w:rsidR="006D1A8A" w:rsidRDefault="006D1A8A" w:rsidP="00033000">
      <w:pPr>
        <w:ind w:firstLine="0"/>
        <w:jc w:val="left"/>
      </w:pPr>
      <w:r>
        <w:t xml:space="preserve">Таблица 4.1 – Префиксы мнемонических идентификаторов требований </w:t>
      </w:r>
      <w:r w:rsidR="00033000">
        <w:br/>
      </w:r>
      <w:r>
        <w:t>и их расшифровка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427"/>
        <w:gridCol w:w="8201"/>
      </w:tblGrid>
      <w:tr w:rsidR="006D1A8A" w14:paraId="302C0A58" w14:textId="77777777" w:rsidTr="006D1A8A">
        <w:tc>
          <w:tcPr>
            <w:tcW w:w="741" w:type="pct"/>
            <w:tcBorders>
              <w:bottom w:val="double" w:sz="4" w:space="0" w:color="auto"/>
            </w:tcBorders>
            <w:vAlign w:val="center"/>
          </w:tcPr>
          <w:p w14:paraId="6D516719" w14:textId="77777777" w:rsidR="006D1A8A" w:rsidRDefault="006D1A8A" w:rsidP="006D1A8A">
            <w:pPr>
              <w:ind w:firstLine="0"/>
              <w:jc w:val="center"/>
            </w:pPr>
            <w:r>
              <w:t>Префикс</w:t>
            </w:r>
          </w:p>
        </w:tc>
        <w:tc>
          <w:tcPr>
            <w:tcW w:w="4259" w:type="pct"/>
            <w:tcBorders>
              <w:bottom w:val="double" w:sz="4" w:space="0" w:color="auto"/>
            </w:tcBorders>
            <w:vAlign w:val="center"/>
          </w:tcPr>
          <w:p w14:paraId="66ED142E" w14:textId="77777777" w:rsidR="006D1A8A" w:rsidRDefault="006D1A8A" w:rsidP="006D1A8A">
            <w:pPr>
              <w:ind w:firstLine="0"/>
              <w:jc w:val="center"/>
            </w:pPr>
            <w:r>
              <w:t>Тип требования</w:t>
            </w:r>
          </w:p>
        </w:tc>
      </w:tr>
      <w:tr w:rsidR="006D1A8A" w14:paraId="363F0571" w14:textId="77777777" w:rsidTr="006D1A8A">
        <w:tc>
          <w:tcPr>
            <w:tcW w:w="741" w:type="pct"/>
            <w:tcBorders>
              <w:top w:val="double" w:sz="4" w:space="0" w:color="auto"/>
            </w:tcBorders>
            <w:vAlign w:val="center"/>
          </w:tcPr>
          <w:p w14:paraId="24959F72" w14:textId="77777777" w:rsidR="006D1A8A" w:rsidRPr="009214AF" w:rsidRDefault="006D1A8A" w:rsidP="006D1A8A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4259" w:type="pct"/>
            <w:tcBorders>
              <w:top w:val="double" w:sz="4" w:space="0" w:color="auto"/>
            </w:tcBorders>
          </w:tcPr>
          <w:p w14:paraId="1B12AB36" w14:textId="77777777" w:rsidR="006D1A8A" w:rsidRPr="0091182C" w:rsidRDefault="006D1A8A" w:rsidP="006D1A8A">
            <w:pPr>
              <w:ind w:firstLine="0"/>
            </w:pPr>
            <w:r>
              <w:t>Архитектурное требование</w:t>
            </w:r>
          </w:p>
        </w:tc>
      </w:tr>
      <w:tr w:rsidR="006D1A8A" w14:paraId="51E0E814" w14:textId="77777777" w:rsidTr="006D1A8A">
        <w:tc>
          <w:tcPr>
            <w:tcW w:w="741" w:type="pct"/>
            <w:vAlign w:val="center"/>
          </w:tcPr>
          <w:p w14:paraId="2AC09D30" w14:textId="77777777" w:rsidR="006D1A8A" w:rsidRPr="007B75F0" w:rsidRDefault="006D1A8A" w:rsidP="006D1A8A">
            <w:pPr>
              <w:ind w:firstLine="0"/>
              <w:jc w:val="center"/>
            </w:pPr>
            <w:r>
              <w:t>С</w:t>
            </w:r>
          </w:p>
        </w:tc>
        <w:tc>
          <w:tcPr>
            <w:tcW w:w="4259" w:type="pct"/>
          </w:tcPr>
          <w:p w14:paraId="3A5B0BCF" w14:textId="77777777" w:rsidR="006D1A8A" w:rsidRPr="007B75F0" w:rsidRDefault="006D1A8A" w:rsidP="006D1A8A">
            <w:pPr>
              <w:ind w:firstLine="0"/>
            </w:pPr>
            <w:r>
              <w:t>Требование к программной или аппаратной совместимости</w:t>
            </w:r>
          </w:p>
        </w:tc>
      </w:tr>
      <w:tr w:rsidR="006D1A8A" w14:paraId="51395CF7" w14:textId="77777777" w:rsidTr="006D1A8A">
        <w:tc>
          <w:tcPr>
            <w:tcW w:w="741" w:type="pct"/>
            <w:vAlign w:val="center"/>
          </w:tcPr>
          <w:p w14:paraId="3C3425FA" w14:textId="77777777" w:rsidR="006D1A8A" w:rsidRPr="009214AF" w:rsidRDefault="006D1A8A" w:rsidP="006D1A8A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  <w:tc>
          <w:tcPr>
            <w:tcW w:w="4259" w:type="pct"/>
          </w:tcPr>
          <w:p w14:paraId="37A1B213" w14:textId="77777777" w:rsidR="006D1A8A" w:rsidRDefault="006D1A8A" w:rsidP="006D1A8A">
            <w:pPr>
              <w:ind w:firstLine="0"/>
            </w:pPr>
            <w:r>
              <w:t>Требование к структуре данных</w:t>
            </w:r>
          </w:p>
        </w:tc>
      </w:tr>
      <w:tr w:rsidR="006D1A8A" w14:paraId="1F3F6BEC" w14:textId="77777777" w:rsidTr="006D1A8A">
        <w:tc>
          <w:tcPr>
            <w:tcW w:w="741" w:type="pct"/>
            <w:vAlign w:val="center"/>
          </w:tcPr>
          <w:p w14:paraId="20B0564F" w14:textId="77777777" w:rsidR="006D1A8A" w:rsidRPr="009214AF" w:rsidRDefault="006D1A8A" w:rsidP="006D1A8A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F</w:t>
            </w:r>
          </w:p>
        </w:tc>
        <w:tc>
          <w:tcPr>
            <w:tcW w:w="4259" w:type="pct"/>
          </w:tcPr>
          <w:p w14:paraId="27EBE1BA" w14:textId="77777777" w:rsidR="006D1A8A" w:rsidRDefault="006D1A8A" w:rsidP="006D1A8A">
            <w:pPr>
              <w:ind w:firstLine="0"/>
            </w:pPr>
            <w:r>
              <w:t>Функциональное требование</w:t>
            </w:r>
          </w:p>
        </w:tc>
      </w:tr>
      <w:tr w:rsidR="006D1A8A" w14:paraId="3DBBB744" w14:textId="77777777" w:rsidTr="006D1A8A">
        <w:tc>
          <w:tcPr>
            <w:tcW w:w="741" w:type="pct"/>
            <w:vAlign w:val="center"/>
          </w:tcPr>
          <w:p w14:paraId="5F1BFDEC" w14:textId="77777777" w:rsidR="006D1A8A" w:rsidRDefault="006D1A8A" w:rsidP="006D1A8A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U</w:t>
            </w:r>
          </w:p>
        </w:tc>
        <w:tc>
          <w:tcPr>
            <w:tcW w:w="4259" w:type="pct"/>
          </w:tcPr>
          <w:p w14:paraId="4FE9219F" w14:textId="77777777" w:rsidR="006D1A8A" w:rsidRDefault="006D1A8A" w:rsidP="006D1A8A">
            <w:pPr>
              <w:ind w:firstLine="0"/>
            </w:pPr>
            <w:r>
              <w:t>Требование к пользовательскому интерфейсу</w:t>
            </w:r>
          </w:p>
        </w:tc>
      </w:tr>
    </w:tbl>
    <w:p w14:paraId="657271C2" w14:textId="77777777" w:rsidR="006D1A8A" w:rsidRDefault="006D1A8A" w:rsidP="006D1A8A"/>
    <w:p w14:paraId="7283194F" w14:textId="77777777" w:rsidR="006D1A8A" w:rsidRPr="00EB6045" w:rsidRDefault="006D1A8A" w:rsidP="006D1A8A">
      <w:pPr>
        <w:rPr>
          <w:b/>
          <w:bCs/>
        </w:rPr>
      </w:pPr>
      <w:r>
        <w:rPr>
          <w:b/>
          <w:bCs/>
        </w:rPr>
        <w:t xml:space="preserve">4.1 </w:t>
      </w:r>
      <w:r w:rsidRPr="00EB6045">
        <w:rPr>
          <w:b/>
          <w:bCs/>
        </w:rPr>
        <w:t>Требования к архитектуре</w:t>
      </w:r>
    </w:p>
    <w:p w14:paraId="2A6ED2E1" w14:textId="77777777" w:rsidR="006D1A8A" w:rsidRDefault="006D1A8A" w:rsidP="006D1A8A">
      <w:r w:rsidRPr="00394644">
        <w:rPr>
          <w:b/>
          <w:bCs/>
        </w:rPr>
        <w:t>А01.</w:t>
      </w:r>
      <w:r>
        <w:t xml:space="preserve"> Система должна быть реализована в виде настольного приложения.</w:t>
      </w:r>
    </w:p>
    <w:p w14:paraId="789CB9DB" w14:textId="77777777" w:rsidR="006D1A8A" w:rsidRDefault="006D1A8A" w:rsidP="006D1A8A"/>
    <w:p w14:paraId="2F9308A3" w14:textId="77777777" w:rsidR="006D1A8A" w:rsidRPr="00EB6045" w:rsidRDefault="006D1A8A" w:rsidP="006D1A8A">
      <w:pPr>
        <w:rPr>
          <w:b/>
          <w:bCs/>
        </w:rPr>
      </w:pPr>
      <w:r>
        <w:rPr>
          <w:b/>
          <w:bCs/>
        </w:rPr>
        <w:t xml:space="preserve">4.2 </w:t>
      </w:r>
      <w:r w:rsidRPr="00EB6045">
        <w:rPr>
          <w:b/>
          <w:bCs/>
        </w:rPr>
        <w:t>Требования к структуре данных</w:t>
      </w:r>
    </w:p>
    <w:p w14:paraId="49057B01" w14:textId="77777777" w:rsidR="00431B25" w:rsidRDefault="006D1A8A" w:rsidP="006D1A8A">
      <w:r w:rsidRPr="00394644">
        <w:rPr>
          <w:b/>
          <w:bCs/>
          <w:lang w:val="en-US"/>
        </w:rPr>
        <w:t>D</w:t>
      </w:r>
      <w:r w:rsidRPr="00394644">
        <w:rPr>
          <w:b/>
          <w:bCs/>
        </w:rPr>
        <w:t>01.</w:t>
      </w:r>
      <w:r>
        <w:rPr>
          <w:b/>
          <w:bCs/>
        </w:rPr>
        <w:t xml:space="preserve"> </w:t>
      </w:r>
      <w:r>
        <w:t xml:space="preserve">Данные о параметрах элементов электрических схем должны </w:t>
      </w:r>
      <w:r w:rsidR="00431B25">
        <w:t xml:space="preserve">загружаться и сохраняться </w:t>
      </w:r>
      <w:r>
        <w:t xml:space="preserve">в </w:t>
      </w:r>
      <w:r>
        <w:rPr>
          <w:lang w:val="en-US"/>
        </w:rPr>
        <w:t>XML</w:t>
      </w:r>
      <w:r w:rsidRPr="00EB6045">
        <w:t>-</w:t>
      </w:r>
      <w:r>
        <w:t xml:space="preserve">файле с расширением </w:t>
      </w:r>
      <w:r w:rsidRPr="00EB6045">
        <w:t>*.</w:t>
      </w:r>
      <w:proofErr w:type="spellStart"/>
      <w:r w:rsidR="00B75EC2">
        <w:rPr>
          <w:lang w:val="en-US"/>
        </w:rPr>
        <w:t>zak</w:t>
      </w:r>
      <w:proofErr w:type="spellEnd"/>
      <w:r w:rsidRPr="00EB6045">
        <w:t>.</w:t>
      </w:r>
    </w:p>
    <w:p w14:paraId="1DDD3214" w14:textId="4FD0C386" w:rsidR="00431B25" w:rsidRPr="00EB6045" w:rsidRDefault="00431B25" w:rsidP="00431B25">
      <w:pPr>
        <w:ind w:left="567"/>
      </w:pPr>
      <w:r w:rsidRPr="00394644">
        <w:rPr>
          <w:b/>
          <w:bCs/>
          <w:lang w:val="en-US"/>
        </w:rPr>
        <w:t>D</w:t>
      </w:r>
      <w:r w:rsidRPr="00394644">
        <w:rPr>
          <w:b/>
          <w:bCs/>
        </w:rPr>
        <w:t>01.01.</w:t>
      </w:r>
      <w:r w:rsidRPr="00394644">
        <w:t xml:space="preserve"> </w:t>
      </w:r>
      <w:r>
        <w:t>Формат</w:t>
      </w:r>
      <w:r w:rsidRPr="00EB6045">
        <w:t xml:space="preserve"> </w:t>
      </w:r>
      <w:r>
        <w:rPr>
          <w:lang w:val="en-US"/>
        </w:rPr>
        <w:t>XML</w:t>
      </w:r>
      <w:r w:rsidRPr="00EB6045">
        <w:t>-</w:t>
      </w:r>
      <w:r>
        <w:t xml:space="preserve">файла должен соответствовать следующей </w:t>
      </w:r>
      <w:r>
        <w:rPr>
          <w:lang w:val="en-US"/>
        </w:rPr>
        <w:t>XSD</w:t>
      </w:r>
      <w:r w:rsidRPr="00EB6045">
        <w:t>-</w:t>
      </w:r>
      <w:r>
        <w:t>схеме:</w:t>
      </w:r>
    </w:p>
    <w:p w14:paraId="6B12ACA5" w14:textId="02A710F1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&lt;? </w:t>
      </w:r>
      <w:proofErr w:type="gram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ml</w:t>
      </w:r>
      <w:proofErr w:type="gram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version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1.0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encoding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utf-8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?&gt;</w:t>
      </w:r>
    </w:p>
    <w:p w14:paraId="3B25935F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&lt; </w:t>
      </w:r>
      <w:proofErr w:type="spellStart"/>
      <w:proofErr w:type="gram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:</w:t>
      </w:r>
      <w:proofErr w:type="gram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schema</w:t>
      </w:r>
      <w:proofErr w:type="spell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mlns</w:t>
      </w:r>
      <w:proofErr w:type="spell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: </w:t>
      </w:r>
      <w:proofErr w:type="spell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i</w:t>
      </w:r>
      <w:proofErr w:type="spell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http://www.w3.org/2001/XMLSchema-instance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mlns</w:t>
      </w:r>
      <w:proofErr w:type="spell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: </w:t>
      </w:r>
      <w:proofErr w:type="spell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d</w:t>
      </w:r>
      <w:proofErr w:type="spell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http://www.w3.org/2001/XMLSchema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mlns</w:t>
      </w:r>
      <w:proofErr w:type="spell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: </w:t>
      </w:r>
      <w:proofErr w:type="spell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</w:t>
      </w:r>
      <w:proofErr w:type="spell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http://www.w3.org/2001/XMLSchema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attributeFormDefault</w:t>
      </w:r>
      <w:proofErr w:type="spell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unqualified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elementFormDefault</w:t>
      </w:r>
      <w:proofErr w:type="spell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qualified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&gt;</w:t>
      </w:r>
    </w:p>
    <w:p w14:paraId="529BEA1E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&lt; </w:t>
      </w:r>
      <w:proofErr w:type="spellStart"/>
      <w:proofErr w:type="gram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d:</w:t>
      </w:r>
      <w:proofErr w:type="gram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element</w:t>
      </w:r>
      <w:proofErr w:type="spell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name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spellStart"/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ArrayOfVehicleBase</w:t>
      </w:r>
      <w:proofErr w:type="spellEnd"/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&gt;</w:t>
      </w:r>
    </w:p>
    <w:p w14:paraId="14F190F6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&lt; </w:t>
      </w:r>
      <w:proofErr w:type="spellStart"/>
      <w:proofErr w:type="gram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d:</w:t>
      </w:r>
      <w:proofErr w:type="gram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complexType</w:t>
      </w:r>
      <w:proofErr w:type="spell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&gt;</w:t>
      </w:r>
    </w:p>
    <w:p w14:paraId="103533E5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&lt; </w:t>
      </w:r>
      <w:proofErr w:type="spellStart"/>
      <w:proofErr w:type="gram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d:</w:t>
      </w:r>
      <w:proofErr w:type="gram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sequence</w:t>
      </w:r>
      <w:proofErr w:type="spell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&gt;</w:t>
      </w:r>
    </w:p>
    <w:p w14:paraId="03D749F1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&lt; </w:t>
      </w:r>
      <w:proofErr w:type="spellStart"/>
      <w:proofErr w:type="gram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d:</w:t>
      </w:r>
      <w:proofErr w:type="gram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element</w:t>
      </w:r>
      <w:proofErr w:type="spell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maxOccurs</w:t>
      </w:r>
      <w:proofErr w:type="spell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unbounded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name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spellStart"/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VehicleBase</w:t>
      </w:r>
      <w:proofErr w:type="spellEnd"/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&gt;</w:t>
      </w:r>
    </w:p>
    <w:p w14:paraId="286F28B0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&lt; </w:t>
      </w:r>
      <w:proofErr w:type="spellStart"/>
      <w:proofErr w:type="gram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d:</w:t>
      </w:r>
      <w:proofErr w:type="gram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complexType</w:t>
      </w:r>
      <w:proofErr w:type="spell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&gt;</w:t>
      </w:r>
    </w:p>
    <w:p w14:paraId="715B9039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&lt; </w:t>
      </w:r>
      <w:proofErr w:type="spellStart"/>
      <w:proofErr w:type="gram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d:</w:t>
      </w:r>
      <w:proofErr w:type="gram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sequence</w:t>
      </w:r>
      <w:proofErr w:type="spell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&gt;</w:t>
      </w:r>
    </w:p>
    <w:p w14:paraId="2CC484A3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&lt; </w:t>
      </w:r>
      <w:proofErr w:type="spellStart"/>
      <w:proofErr w:type="gram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d:</w:t>
      </w:r>
      <w:proofErr w:type="gram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element</w:t>
      </w:r>
      <w:proofErr w:type="spell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name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Name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type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spellStart"/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xsd:string</w:t>
      </w:r>
      <w:proofErr w:type="spellEnd"/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/&gt;</w:t>
      </w:r>
    </w:p>
    <w:p w14:paraId="35DB112B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&lt; </w:t>
      </w:r>
      <w:proofErr w:type="spellStart"/>
      <w:proofErr w:type="gram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d:</w:t>
      </w:r>
      <w:proofErr w:type="gram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element</w:t>
      </w:r>
      <w:proofErr w:type="spell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name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Fuel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type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spellStart"/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xsd:string</w:t>
      </w:r>
      <w:proofErr w:type="spellEnd"/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/&gt;</w:t>
      </w:r>
    </w:p>
    <w:p w14:paraId="7E8B9E2B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&lt; </w:t>
      </w:r>
      <w:proofErr w:type="spellStart"/>
      <w:proofErr w:type="gram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d:</w:t>
      </w:r>
      <w:proofErr w:type="gram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element</w:t>
      </w:r>
      <w:proofErr w:type="spell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name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Weight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type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spellStart"/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xsd:decimal</w:t>
      </w:r>
      <w:proofErr w:type="spellEnd"/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/&gt;</w:t>
      </w:r>
    </w:p>
    <w:p w14:paraId="26B49B0D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&lt; </w:t>
      </w:r>
      <w:proofErr w:type="spellStart"/>
      <w:proofErr w:type="gram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d:</w:t>
      </w:r>
      <w:proofErr w:type="gram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element</w:t>
      </w:r>
      <w:proofErr w:type="spell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name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Waste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type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spellStart"/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xsd:decimal</w:t>
      </w:r>
      <w:proofErr w:type="spellEnd"/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/&gt;</w:t>
      </w:r>
    </w:p>
    <w:p w14:paraId="7F5AE840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&lt; </w:t>
      </w:r>
      <w:proofErr w:type="spellStart"/>
      <w:proofErr w:type="gram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d:</w:t>
      </w:r>
      <w:proofErr w:type="gram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element</w:t>
      </w:r>
      <w:proofErr w:type="spell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name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Power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type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spellStart"/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xsd:decimal</w:t>
      </w:r>
      <w:proofErr w:type="spellEnd"/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/&gt;</w:t>
      </w:r>
    </w:p>
    <w:p w14:paraId="005F7726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&lt; </w:t>
      </w:r>
      <w:proofErr w:type="spellStart"/>
      <w:proofErr w:type="gram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d:</w:t>
      </w:r>
      <w:proofErr w:type="gram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element</w:t>
      </w:r>
      <w:proofErr w:type="spell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name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Distance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type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spellStart"/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xsd:decimal</w:t>
      </w:r>
      <w:proofErr w:type="spellEnd"/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/&gt;</w:t>
      </w:r>
    </w:p>
    <w:p w14:paraId="3CCA025A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&lt;/ </w:t>
      </w:r>
      <w:proofErr w:type="spell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d</w:t>
      </w:r>
      <w:proofErr w:type="gram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:sequence</w:t>
      </w:r>
      <w:proofErr w:type="spellEnd"/>
      <w:proofErr w:type="gram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&gt;</w:t>
      </w:r>
    </w:p>
    <w:p w14:paraId="39B43C1F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&lt;/ </w:t>
      </w:r>
      <w:proofErr w:type="spell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d</w:t>
      </w:r>
      <w:proofErr w:type="gram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:complexType</w:t>
      </w:r>
      <w:proofErr w:type="spellEnd"/>
      <w:proofErr w:type="gram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&gt;</w:t>
      </w:r>
    </w:p>
    <w:p w14:paraId="2BA4DB2A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&lt;/ </w:t>
      </w:r>
      <w:proofErr w:type="spell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d</w:t>
      </w:r>
      <w:proofErr w:type="gram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:element</w:t>
      </w:r>
      <w:proofErr w:type="spellEnd"/>
      <w:proofErr w:type="gram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&gt;</w:t>
      </w:r>
    </w:p>
    <w:p w14:paraId="22E7CB34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&lt;/ </w:t>
      </w:r>
      <w:proofErr w:type="spell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d</w:t>
      </w:r>
      <w:proofErr w:type="gram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:sequence</w:t>
      </w:r>
      <w:proofErr w:type="spellEnd"/>
      <w:proofErr w:type="gram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&gt;</w:t>
      </w:r>
    </w:p>
    <w:p w14:paraId="7B5A4297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&lt;/ </w:t>
      </w:r>
      <w:proofErr w:type="spell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d</w:t>
      </w:r>
      <w:proofErr w:type="gram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:complexType</w:t>
      </w:r>
      <w:proofErr w:type="spellEnd"/>
      <w:proofErr w:type="gram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&gt;</w:t>
      </w:r>
    </w:p>
    <w:p w14:paraId="7C7B54D0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&lt;/ </w:t>
      </w:r>
      <w:proofErr w:type="spell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d</w:t>
      </w:r>
      <w:proofErr w:type="gram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:element</w:t>
      </w:r>
      <w:proofErr w:type="spellEnd"/>
      <w:proofErr w:type="gram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&gt;</w:t>
      </w:r>
    </w:p>
    <w:p w14:paraId="2E46EC69" w14:textId="2271A4E7" w:rsidR="00431B25" w:rsidRPr="00577CF8" w:rsidRDefault="00431B25" w:rsidP="00431B25">
      <w:pPr>
        <w:ind w:firstLine="0"/>
        <w:rPr>
          <w:rFonts w:ascii="Courier New" w:eastAsia="Times New Roman" w:hAnsi="Courier New" w:cs="Courier New"/>
          <w:color w:val="2B91AF"/>
          <w:sz w:val="21"/>
          <w:szCs w:val="21"/>
          <w:lang w:eastAsia="ru-RU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r w:rsidRPr="00577CF8">
        <w:rPr>
          <w:rFonts w:ascii="Consolas" w:hAnsi="Consolas" w:cs="Consolas"/>
          <w:color w:val="000000"/>
          <w:sz w:val="19"/>
          <w:szCs w:val="19"/>
        </w:rPr>
        <w:t xml:space="preserve">&lt;/ </w:t>
      </w:r>
      <w:proofErr w:type="spellStart"/>
      <w:proofErr w:type="gram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</w:t>
      </w:r>
      <w:proofErr w:type="spellEnd"/>
      <w:r w:rsidRPr="00577CF8">
        <w:rPr>
          <w:rFonts w:ascii="Consolas" w:hAnsi="Consolas" w:cs="Consolas"/>
          <w:color w:val="000000"/>
          <w:sz w:val="19"/>
          <w:szCs w:val="19"/>
        </w:rPr>
        <w:t>: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schema</w:t>
      </w:r>
      <w:proofErr w:type="gramEnd"/>
      <w:r w:rsidRPr="00577CF8">
        <w:rPr>
          <w:rFonts w:ascii="Consolas" w:hAnsi="Consolas" w:cs="Consolas"/>
          <w:color w:val="000000"/>
          <w:sz w:val="19"/>
          <w:szCs w:val="19"/>
        </w:rPr>
        <w:t xml:space="preserve"> &gt;</w:t>
      </w:r>
    </w:p>
    <w:p w14:paraId="2A818A7B" w14:textId="4D3916BC" w:rsidR="006D1A8A" w:rsidRPr="00577CF8" w:rsidRDefault="006D1A8A" w:rsidP="006D1A8A">
      <w:pPr>
        <w:rPr>
          <w:b/>
          <w:bCs/>
        </w:rPr>
      </w:pPr>
      <w:r w:rsidRPr="00577CF8">
        <w:rPr>
          <w:b/>
          <w:bCs/>
        </w:rPr>
        <w:lastRenderedPageBreak/>
        <w:t xml:space="preserve">4.3 </w:t>
      </w:r>
      <w:r w:rsidRPr="00363CAE">
        <w:rPr>
          <w:b/>
          <w:bCs/>
        </w:rPr>
        <w:t>Функциональные</w:t>
      </w:r>
      <w:r w:rsidRPr="00577CF8">
        <w:rPr>
          <w:b/>
          <w:bCs/>
        </w:rPr>
        <w:t xml:space="preserve"> </w:t>
      </w:r>
      <w:r w:rsidRPr="00363CAE">
        <w:rPr>
          <w:b/>
          <w:bCs/>
        </w:rPr>
        <w:t>требования</w:t>
      </w:r>
    </w:p>
    <w:p w14:paraId="46AA511F" w14:textId="77777777" w:rsidR="006D1A8A" w:rsidRDefault="006D1A8A" w:rsidP="006D1A8A"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</w:t>
      </w:r>
      <w:r w:rsidRPr="00363CAE">
        <w:t xml:space="preserve"> </w:t>
      </w:r>
      <w:r>
        <w:t xml:space="preserve">Система должна рассчитывать </w:t>
      </w:r>
      <w:r w:rsidR="00B75EC2">
        <w:t>объём потребления топлива для следующих типов транспорта</w:t>
      </w:r>
      <w:r>
        <w:t>:</w:t>
      </w:r>
    </w:p>
    <w:p w14:paraId="0EF6F432" w14:textId="77777777" w:rsidR="006D1A8A" w:rsidRDefault="00B75EC2" w:rsidP="006D1A8A">
      <w:pPr>
        <w:pStyle w:val="a4"/>
        <w:numPr>
          <w:ilvl w:val="0"/>
          <w:numId w:val="1"/>
        </w:numPr>
      </w:pPr>
      <w:r>
        <w:t>машина</w:t>
      </w:r>
      <w:r w:rsidR="006D1A8A">
        <w:t>;</w:t>
      </w:r>
    </w:p>
    <w:p w14:paraId="3302E527" w14:textId="77777777" w:rsidR="006D1A8A" w:rsidRDefault="00B75EC2" w:rsidP="006D1A8A">
      <w:pPr>
        <w:pStyle w:val="a4"/>
        <w:numPr>
          <w:ilvl w:val="0"/>
          <w:numId w:val="1"/>
        </w:numPr>
      </w:pPr>
      <w:r>
        <w:t>гибрид</w:t>
      </w:r>
      <w:r w:rsidR="006D1A8A">
        <w:t>;</w:t>
      </w:r>
    </w:p>
    <w:p w14:paraId="111DCB7C" w14:textId="77777777" w:rsidR="006D1A8A" w:rsidRDefault="00B75EC2" w:rsidP="006D1A8A">
      <w:pPr>
        <w:pStyle w:val="a4"/>
        <w:numPr>
          <w:ilvl w:val="0"/>
          <w:numId w:val="1"/>
        </w:numPr>
      </w:pPr>
      <w:r>
        <w:t>вертолёт</w:t>
      </w:r>
      <w:r w:rsidR="006D1A8A">
        <w:t>.</w:t>
      </w:r>
    </w:p>
    <w:p w14:paraId="3F13FE02" w14:textId="77777777" w:rsidR="006D1A8A" w:rsidRPr="00B75EC2" w:rsidRDefault="006D1A8A" w:rsidP="006D1A8A">
      <w:pPr>
        <w:ind w:left="567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1.</w:t>
      </w:r>
      <w:r>
        <w:t xml:space="preserve"> </w:t>
      </w:r>
      <w:r w:rsidR="00B75EC2">
        <w:t>Расчёт объёма потребления топлива для машины и вертолёта выполняется по следующей формуле</w:t>
      </w:r>
      <w:r w:rsidR="00B75EC2" w:rsidRPr="00B75EC2">
        <w:t>:</w:t>
      </w:r>
    </w:p>
    <w:p w14:paraId="7D0461C6" w14:textId="77777777" w:rsidR="006D1A8A" w:rsidRDefault="006D1A8A" w:rsidP="006D1A8A">
      <w:pPr>
        <w:ind w:left="567"/>
      </w:pPr>
    </w:p>
    <w:p w14:paraId="2C27DAF9" w14:textId="77777777" w:rsidR="006D1A8A" w:rsidRDefault="00B75EC2" w:rsidP="006D1A8A">
      <w:pPr>
        <w:ind w:left="567"/>
        <w:rPr>
          <w:lang w:val="en-US"/>
        </w:rPr>
      </w:pPr>
      <w:r w:rsidRPr="00B75EC2">
        <w:rPr>
          <w:position w:val="-10"/>
        </w:rPr>
        <w:object w:dxaOrig="1140" w:dyaOrig="340" w14:anchorId="253820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1pt;height:17.75pt" o:ole="">
            <v:imagedata r:id="rId37" o:title=""/>
          </v:shape>
          <o:OLEObject Type="Embed" ProgID="Equation.DSMT4" ShapeID="_x0000_i1025" DrawAspect="Content" ObjectID="_1685868818" r:id="rId38"/>
        </w:object>
      </w:r>
    </w:p>
    <w:p w14:paraId="1008479E" w14:textId="77777777" w:rsidR="006D1A8A" w:rsidRDefault="006D1A8A" w:rsidP="006D1A8A">
      <w:pPr>
        <w:ind w:left="567" w:firstLine="0"/>
      </w:pPr>
    </w:p>
    <w:p w14:paraId="28B044FA" w14:textId="77777777" w:rsidR="00B75EC2" w:rsidRPr="00B75EC2" w:rsidRDefault="006D1A8A" w:rsidP="00B75EC2">
      <w:pPr>
        <w:ind w:left="567" w:firstLine="0"/>
      </w:pPr>
      <w:r>
        <w:t xml:space="preserve">где </w:t>
      </w:r>
      <w:r w:rsidR="00B75EC2">
        <w:tab/>
      </w:r>
      <w:r w:rsidR="00B75EC2" w:rsidRPr="00B75EC2">
        <w:rPr>
          <w:i/>
          <w:lang w:val="en-US"/>
        </w:rPr>
        <w:t>W</w:t>
      </w:r>
      <w:r w:rsidR="00B75EC2" w:rsidRPr="00B75EC2">
        <w:t xml:space="preserve"> – </w:t>
      </w:r>
      <w:r w:rsidR="00B75EC2">
        <w:t>расход топлива, л</w:t>
      </w:r>
      <w:r w:rsidR="00B75EC2" w:rsidRPr="00B75EC2">
        <w:t>/</w:t>
      </w:r>
      <w:r w:rsidR="00B75EC2">
        <w:t>км</w:t>
      </w:r>
      <w:r w:rsidR="00B75EC2" w:rsidRPr="00B75EC2">
        <w:t>;</w:t>
      </w:r>
    </w:p>
    <w:p w14:paraId="0D52F6BA" w14:textId="77777777" w:rsidR="006D1A8A" w:rsidRPr="00363CAE" w:rsidRDefault="00B75EC2" w:rsidP="00B75EC2">
      <w:pPr>
        <w:ind w:left="708" w:firstLine="708"/>
      </w:pPr>
      <w:r>
        <w:rPr>
          <w:i/>
          <w:iCs/>
          <w:lang w:val="en-US"/>
        </w:rPr>
        <w:t>s</w:t>
      </w:r>
      <w:r w:rsidR="006D1A8A" w:rsidRPr="00363CAE">
        <w:t xml:space="preserve"> – </w:t>
      </w:r>
      <w:r>
        <w:t>дистанция, к</w:t>
      </w:r>
      <w:r w:rsidR="006D1A8A">
        <w:t>м.</w:t>
      </w:r>
    </w:p>
    <w:p w14:paraId="42CFF11F" w14:textId="77777777" w:rsidR="006D1A8A" w:rsidRDefault="006D1A8A" w:rsidP="006D1A8A">
      <w:pPr>
        <w:ind w:left="567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2.</w:t>
      </w:r>
      <w:r w:rsidRPr="00363CAE">
        <w:t xml:space="preserve"> </w:t>
      </w:r>
      <w:r w:rsidR="00B75EC2">
        <w:t>Расчёт объёма потребления топлива для гибрида вычисляется по следующей формуле</w:t>
      </w:r>
      <w:r w:rsidR="00B75EC2" w:rsidRPr="00B75EC2">
        <w:t>:</w:t>
      </w:r>
    </w:p>
    <w:p w14:paraId="3E620AE7" w14:textId="77777777" w:rsidR="006D1A8A" w:rsidRPr="00363CAE" w:rsidRDefault="006D1A8A" w:rsidP="006D1A8A">
      <w:pPr>
        <w:ind w:left="567"/>
      </w:pPr>
    </w:p>
    <w:p w14:paraId="52491530" w14:textId="77777777" w:rsidR="006D1A8A" w:rsidRDefault="00B75EC2" w:rsidP="006D1A8A">
      <w:pPr>
        <w:ind w:left="567"/>
      </w:pPr>
      <w:r w:rsidRPr="00B75EC2">
        <w:rPr>
          <w:position w:val="-36"/>
        </w:rPr>
        <w:object w:dxaOrig="5700" w:dyaOrig="859" w14:anchorId="75516F49">
          <v:shape id="_x0000_i1026" type="#_x0000_t75" style="width:281.45pt;height:43pt" o:ole="">
            <v:imagedata r:id="rId39" o:title=""/>
          </v:shape>
          <o:OLEObject Type="Embed" ProgID="Equation.DSMT4" ShapeID="_x0000_i1026" DrawAspect="Content" ObjectID="_1685868819" r:id="rId40"/>
        </w:object>
      </w:r>
    </w:p>
    <w:p w14:paraId="58BEA109" w14:textId="77777777" w:rsidR="006D1A8A" w:rsidRDefault="006D1A8A" w:rsidP="006D1A8A">
      <w:pPr>
        <w:ind w:left="567" w:firstLine="0"/>
      </w:pPr>
    </w:p>
    <w:p w14:paraId="2434C4DE" w14:textId="77777777" w:rsidR="006D1A8A" w:rsidRDefault="006D1A8A" w:rsidP="006D1A8A">
      <w:pPr>
        <w:ind w:left="567" w:firstLine="0"/>
      </w:pPr>
      <w:r>
        <w:t xml:space="preserve">где </w:t>
      </w:r>
      <w:r w:rsidR="00B75EC2">
        <w:rPr>
          <w:i/>
          <w:iCs/>
          <w:lang w:val="en-US"/>
        </w:rPr>
        <w:t>k</w:t>
      </w:r>
      <w:r w:rsidRPr="002B7629">
        <w:t xml:space="preserve"> </w:t>
      </w:r>
      <w:proofErr w:type="gramStart"/>
      <w:r w:rsidR="00B75EC2" w:rsidRPr="00033000">
        <w:t>&lt; 1</w:t>
      </w:r>
      <w:proofErr w:type="gramEnd"/>
      <w:r w:rsidRPr="002B7629">
        <w:t xml:space="preserve">– </w:t>
      </w:r>
      <w:r w:rsidR="00B75EC2">
        <w:t xml:space="preserve">коэффициент </w:t>
      </w:r>
      <w:proofErr w:type="spellStart"/>
      <w:r w:rsidR="00B75EC2">
        <w:t>гибридности</w:t>
      </w:r>
      <w:proofErr w:type="spellEnd"/>
      <w:r>
        <w:t>;</w:t>
      </w:r>
    </w:p>
    <w:p w14:paraId="17713006" w14:textId="77777777" w:rsidR="006D1A8A" w:rsidRDefault="006D1A8A" w:rsidP="006D1A8A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</w:t>
      </w:r>
      <w:r w:rsidRPr="0043566E">
        <w:t xml:space="preserve"> </w:t>
      </w:r>
      <w:r>
        <w:t xml:space="preserve">В системе должен быть реализован список </w:t>
      </w:r>
      <w:r w:rsidR="00033000">
        <w:t>типов транспорта</w:t>
      </w:r>
      <w:r>
        <w:t>.</w:t>
      </w:r>
    </w:p>
    <w:p w14:paraId="6C4C1292" w14:textId="77777777" w:rsidR="006D1A8A" w:rsidRDefault="006D1A8A" w:rsidP="006D1A8A">
      <w:pPr>
        <w:ind w:left="567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01.</w:t>
      </w:r>
      <w:r w:rsidRPr="00324306">
        <w:t xml:space="preserve"> </w:t>
      </w:r>
      <w:r>
        <w:t xml:space="preserve">Каждый </w:t>
      </w:r>
      <w:r w:rsidR="00033000">
        <w:t>тип</w:t>
      </w:r>
      <w:r>
        <w:t xml:space="preserve"> должен иметь следующие параметры:</w:t>
      </w:r>
    </w:p>
    <w:p w14:paraId="3D715450" w14:textId="77777777" w:rsidR="006D1A8A" w:rsidRDefault="00033000" w:rsidP="006D1A8A">
      <w:pPr>
        <w:pStyle w:val="a4"/>
        <w:numPr>
          <w:ilvl w:val="0"/>
          <w:numId w:val="2"/>
        </w:numPr>
        <w:ind w:left="567"/>
      </w:pPr>
      <w:r>
        <w:t>имя транспорта</w:t>
      </w:r>
      <w:r w:rsidR="006D1A8A">
        <w:t>;</w:t>
      </w:r>
    </w:p>
    <w:p w14:paraId="3FBC62D8" w14:textId="77777777" w:rsidR="006D1A8A" w:rsidRDefault="00033000" w:rsidP="006D1A8A">
      <w:pPr>
        <w:pStyle w:val="a4"/>
        <w:numPr>
          <w:ilvl w:val="0"/>
          <w:numId w:val="2"/>
        </w:numPr>
        <w:ind w:left="567"/>
      </w:pPr>
      <w:r>
        <w:t>тип топлива</w:t>
      </w:r>
      <w:r w:rsidR="006D1A8A">
        <w:t>;</w:t>
      </w:r>
    </w:p>
    <w:p w14:paraId="3928D3E2" w14:textId="77777777" w:rsidR="00033000" w:rsidRDefault="00033000" w:rsidP="006D1A8A">
      <w:pPr>
        <w:pStyle w:val="a4"/>
        <w:numPr>
          <w:ilvl w:val="0"/>
          <w:numId w:val="2"/>
        </w:numPr>
        <w:ind w:left="567"/>
      </w:pPr>
      <w:r>
        <w:t>расход топлива</w:t>
      </w:r>
      <w:r>
        <w:rPr>
          <w:lang w:val="en-US"/>
        </w:rPr>
        <w:t>;</w:t>
      </w:r>
    </w:p>
    <w:p w14:paraId="6E554FA7" w14:textId="77777777" w:rsidR="00033000" w:rsidRPr="00033000" w:rsidRDefault="00033000" w:rsidP="006D1A8A">
      <w:pPr>
        <w:pStyle w:val="a4"/>
        <w:numPr>
          <w:ilvl w:val="0"/>
          <w:numId w:val="2"/>
        </w:numPr>
        <w:ind w:left="567"/>
      </w:pPr>
      <w:r>
        <w:t>вес транспорта</w:t>
      </w:r>
      <w:r>
        <w:rPr>
          <w:lang w:val="en-US"/>
        </w:rPr>
        <w:t>;</w:t>
      </w:r>
    </w:p>
    <w:p w14:paraId="59DDAF9B" w14:textId="77777777" w:rsidR="00033000" w:rsidRPr="00033000" w:rsidRDefault="00033000" w:rsidP="006D1A8A">
      <w:pPr>
        <w:pStyle w:val="a4"/>
        <w:numPr>
          <w:ilvl w:val="0"/>
          <w:numId w:val="2"/>
        </w:numPr>
        <w:ind w:left="567"/>
      </w:pPr>
      <w:r>
        <w:t>мощность транспорта</w:t>
      </w:r>
      <w:r>
        <w:rPr>
          <w:lang w:val="en-US"/>
        </w:rPr>
        <w:t>;</w:t>
      </w:r>
    </w:p>
    <w:p w14:paraId="28A6A38E" w14:textId="77777777" w:rsidR="00033000" w:rsidRDefault="00033000" w:rsidP="006D1A8A">
      <w:pPr>
        <w:pStyle w:val="a4"/>
        <w:numPr>
          <w:ilvl w:val="0"/>
          <w:numId w:val="2"/>
        </w:numPr>
        <w:ind w:left="567"/>
      </w:pPr>
      <w:r>
        <w:t>пройденная транспортом дистанция.</w:t>
      </w:r>
    </w:p>
    <w:p w14:paraId="1BDD34B0" w14:textId="05D4819A" w:rsidR="006D1A8A" w:rsidRDefault="006D1A8A" w:rsidP="006D1A8A">
      <w:r w:rsidRPr="00F0496C">
        <w:rPr>
          <w:b/>
          <w:bCs/>
          <w:lang w:val="en-US"/>
        </w:rPr>
        <w:lastRenderedPageBreak/>
        <w:t>F</w:t>
      </w:r>
      <w:r w:rsidRPr="00F0496C">
        <w:rPr>
          <w:b/>
          <w:bCs/>
        </w:rPr>
        <w:t>03.</w:t>
      </w:r>
      <w:r w:rsidRPr="00324306">
        <w:t xml:space="preserve"> </w:t>
      </w:r>
      <w:r>
        <w:t xml:space="preserve">В системе должна присутствовать функция добавления </w:t>
      </w:r>
      <w:r w:rsidR="00033000">
        <w:t>единиц транспорта</w:t>
      </w:r>
      <w:r>
        <w:t xml:space="preserve"> в список.</w:t>
      </w:r>
    </w:p>
    <w:p w14:paraId="103AFCF6" w14:textId="77777777" w:rsidR="006D1A8A" w:rsidRDefault="006D1A8A" w:rsidP="006D1A8A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4.</w:t>
      </w:r>
      <w:r w:rsidRPr="00324306">
        <w:t xml:space="preserve"> </w:t>
      </w:r>
      <w:r>
        <w:t>В системе должна присутствовать функция удаления</w:t>
      </w:r>
      <w:r w:rsidR="00033000">
        <w:t xml:space="preserve"> единиц транспорта</w:t>
      </w:r>
      <w:r>
        <w:t xml:space="preserve"> из списка.</w:t>
      </w:r>
    </w:p>
    <w:p w14:paraId="4207259C" w14:textId="77777777" w:rsidR="006D1A8A" w:rsidRDefault="006D1A8A" w:rsidP="006D1A8A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5.</w:t>
      </w:r>
      <w:r w:rsidRPr="00324306">
        <w:t xml:space="preserve"> </w:t>
      </w:r>
      <w:r>
        <w:t xml:space="preserve">В системе должна присутствовать функция поиска элементов по </w:t>
      </w:r>
      <w:r w:rsidR="00033000">
        <w:t>типу транспорта и объёму затраченного топлива</w:t>
      </w:r>
      <w:r w:rsidRPr="00F0496C">
        <w:t>.</w:t>
      </w:r>
    </w:p>
    <w:p w14:paraId="273AAD03" w14:textId="77777777" w:rsidR="006D1A8A" w:rsidRDefault="006D1A8A" w:rsidP="006D1A8A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6.</w:t>
      </w:r>
      <w:r w:rsidRPr="00F0496C">
        <w:t xml:space="preserve"> </w:t>
      </w:r>
      <w:r>
        <w:t xml:space="preserve">В системе должна присутствовать функция сохранения </w:t>
      </w:r>
      <w:r w:rsidR="00033000">
        <w:t>единиц транспорта</w:t>
      </w:r>
      <w:r>
        <w:t xml:space="preserve"> в файл (</w:t>
      </w:r>
      <w:r w:rsidRPr="00F0496C">
        <w:rPr>
          <w:b/>
          <w:bCs/>
          <w:lang w:val="en-US"/>
        </w:rPr>
        <w:t>D</w:t>
      </w:r>
      <w:r w:rsidRPr="00F0496C">
        <w:rPr>
          <w:b/>
          <w:bCs/>
        </w:rPr>
        <w:t>01</w:t>
      </w:r>
      <w:r w:rsidRPr="00F0496C">
        <w:t>).</w:t>
      </w:r>
    </w:p>
    <w:p w14:paraId="110C0FAE" w14:textId="77777777" w:rsidR="006D1A8A" w:rsidRPr="00F0496C" w:rsidRDefault="006D1A8A" w:rsidP="006D1A8A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7.</w:t>
      </w:r>
      <w:r w:rsidRPr="00F0496C">
        <w:t xml:space="preserve"> </w:t>
      </w:r>
      <w:r>
        <w:t xml:space="preserve">В системе должна присутствовать функция загрузки списка </w:t>
      </w:r>
      <w:r w:rsidR="00033000">
        <w:t>единиц транспорта</w:t>
      </w:r>
      <w:r>
        <w:t xml:space="preserve"> из файла (</w:t>
      </w:r>
      <w:r w:rsidRPr="00F0496C">
        <w:rPr>
          <w:b/>
          <w:bCs/>
          <w:lang w:val="en-US"/>
        </w:rPr>
        <w:t>D</w:t>
      </w:r>
      <w:r w:rsidRPr="00F0496C">
        <w:rPr>
          <w:b/>
          <w:bCs/>
        </w:rPr>
        <w:t>01</w:t>
      </w:r>
      <w:r w:rsidRPr="00F0496C">
        <w:t>).</w:t>
      </w:r>
    </w:p>
    <w:p w14:paraId="16C2338C" w14:textId="77777777" w:rsidR="006D1A8A" w:rsidRDefault="006D1A8A" w:rsidP="006D1A8A"/>
    <w:p w14:paraId="33403137" w14:textId="77777777" w:rsidR="006D1A8A" w:rsidRPr="00363CAE" w:rsidRDefault="006D1A8A" w:rsidP="006D1A8A">
      <w:pPr>
        <w:rPr>
          <w:b/>
          <w:bCs/>
        </w:rPr>
      </w:pPr>
      <w:r w:rsidRPr="00363CAE">
        <w:rPr>
          <w:b/>
          <w:bCs/>
        </w:rPr>
        <w:t>4.4 Требования к пользовательскому интерфейсу</w:t>
      </w:r>
    </w:p>
    <w:p w14:paraId="40ACDD07" w14:textId="77777777" w:rsidR="006D1A8A" w:rsidRDefault="006D1A8A" w:rsidP="006D1A8A">
      <w:r w:rsidRPr="00363CAE">
        <w:rPr>
          <w:b/>
          <w:bCs/>
          <w:lang w:val="en-US"/>
        </w:rPr>
        <w:t>U</w:t>
      </w:r>
      <w:r w:rsidRPr="00363CAE">
        <w:rPr>
          <w:b/>
          <w:bCs/>
        </w:rPr>
        <w:t>01.</w:t>
      </w:r>
      <w:r w:rsidRPr="00363CAE">
        <w:t xml:space="preserve"> </w:t>
      </w:r>
      <w:r>
        <w:t>Система должна иметь графический интерфейс пользователя.</w:t>
      </w:r>
    </w:p>
    <w:p w14:paraId="42A82B69" w14:textId="77777777" w:rsidR="006D1A8A" w:rsidRDefault="006D1A8A" w:rsidP="006D1A8A">
      <w:r w:rsidRPr="00363CAE">
        <w:rPr>
          <w:b/>
          <w:bCs/>
          <w:lang w:val="en-US"/>
        </w:rPr>
        <w:t>U</w:t>
      </w:r>
      <w:r w:rsidRPr="00363CAE">
        <w:rPr>
          <w:b/>
          <w:bCs/>
        </w:rPr>
        <w:t>02.</w:t>
      </w:r>
      <w:r w:rsidRPr="00363CAE">
        <w:t xml:space="preserve"> </w:t>
      </w:r>
      <w:r>
        <w:t>Данные должны быть представлены в табличном виде.</w:t>
      </w:r>
    </w:p>
    <w:p w14:paraId="48963B21" w14:textId="77777777" w:rsidR="006D1A8A" w:rsidRPr="00324306" w:rsidRDefault="006D1A8A" w:rsidP="006D1A8A">
      <w:r w:rsidRPr="00324306">
        <w:rPr>
          <w:b/>
          <w:bCs/>
          <w:lang w:val="en-US"/>
        </w:rPr>
        <w:t>U</w:t>
      </w:r>
      <w:r w:rsidRPr="00324306">
        <w:rPr>
          <w:b/>
          <w:bCs/>
        </w:rPr>
        <w:t>03.</w:t>
      </w:r>
      <w:r w:rsidRPr="00324306">
        <w:t xml:space="preserve"> </w:t>
      </w:r>
      <w:r>
        <w:t>В системе должна быть реализована система обработки ошибок.</w:t>
      </w:r>
    </w:p>
    <w:p w14:paraId="46672E9D" w14:textId="77777777" w:rsidR="006D1A8A" w:rsidRDefault="006D1A8A" w:rsidP="006D1A8A"/>
    <w:p w14:paraId="7F741DC4" w14:textId="77777777" w:rsidR="006D1A8A" w:rsidRPr="00363CAE" w:rsidRDefault="006D1A8A" w:rsidP="006D1A8A">
      <w:pPr>
        <w:rPr>
          <w:b/>
          <w:bCs/>
        </w:rPr>
      </w:pPr>
      <w:r w:rsidRPr="00363CAE">
        <w:rPr>
          <w:b/>
          <w:bCs/>
        </w:rPr>
        <w:t>4.5 Требования к программному обеспечению</w:t>
      </w:r>
    </w:p>
    <w:p w14:paraId="24A6D527" w14:textId="42DEB231" w:rsidR="006D1A8A" w:rsidRDefault="006D1A8A" w:rsidP="006D1A8A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1.</w:t>
      </w:r>
      <w:r w:rsidRPr="00363CAE">
        <w:t xml:space="preserve"> </w:t>
      </w:r>
      <w:r>
        <w:t xml:space="preserve">Система должна работать на операционной системе </w:t>
      </w:r>
      <w:r>
        <w:rPr>
          <w:lang w:val="en-US"/>
        </w:rPr>
        <w:t>Windows</w:t>
      </w:r>
      <w:r w:rsidRPr="00277F4A">
        <w:t xml:space="preserve"> 10 </w:t>
      </w:r>
      <w:r w:rsidR="00033000">
        <w:rPr>
          <w:lang w:val="en-US"/>
        </w:rPr>
        <w:t>Home</w:t>
      </w:r>
      <w:r w:rsidR="002B693C">
        <w:t xml:space="preserve"> </w:t>
      </w:r>
      <w:r w:rsidR="002B693C" w:rsidRPr="002B693C">
        <w:t>21H1</w:t>
      </w:r>
      <w:r w:rsidRPr="00277F4A">
        <w:t xml:space="preserve">. </w:t>
      </w:r>
      <w:r>
        <w:t>Работоспособность на других выпусках и версиях не гарантируется.</w:t>
      </w:r>
    </w:p>
    <w:p w14:paraId="2F4BF0D7" w14:textId="77777777" w:rsidR="006D1A8A" w:rsidRDefault="006D1A8A" w:rsidP="006D1A8A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2.</w:t>
      </w:r>
      <w:r w:rsidRPr="00363CAE">
        <w:t xml:space="preserve"> </w:t>
      </w:r>
      <w:r>
        <w:t xml:space="preserve">На рабочей станции должен быть установлен </w:t>
      </w:r>
      <w:r w:rsidRPr="00277F4A">
        <w:t>.</w:t>
      </w:r>
      <w:r>
        <w:rPr>
          <w:lang w:val="en-US"/>
        </w:rPr>
        <w:t>NET</w:t>
      </w:r>
      <w:r w:rsidRPr="00277F4A">
        <w:t xml:space="preserve"> </w:t>
      </w:r>
      <w:r>
        <w:rPr>
          <w:lang w:val="en-US"/>
        </w:rPr>
        <w:t>Framework</w:t>
      </w:r>
      <w:r w:rsidRPr="00277F4A">
        <w:t xml:space="preserve"> </w:t>
      </w:r>
      <w:r>
        <w:t>версии 4.7.2.</w:t>
      </w:r>
    </w:p>
    <w:p w14:paraId="0F634060" w14:textId="77777777" w:rsidR="006D1A8A" w:rsidRDefault="006D1A8A" w:rsidP="006D1A8A"/>
    <w:p w14:paraId="6DA9554D" w14:textId="77777777" w:rsidR="006D1A8A" w:rsidRPr="00363CAE" w:rsidRDefault="006D1A8A" w:rsidP="006D1A8A">
      <w:pPr>
        <w:rPr>
          <w:b/>
          <w:bCs/>
        </w:rPr>
      </w:pPr>
      <w:r w:rsidRPr="00363CAE">
        <w:rPr>
          <w:b/>
          <w:bCs/>
        </w:rPr>
        <w:t>4.6 Требования к аппаратному обеспечению</w:t>
      </w:r>
    </w:p>
    <w:p w14:paraId="143A4E2E" w14:textId="77777777" w:rsidR="006D1A8A" w:rsidRDefault="006D1A8A" w:rsidP="006D1A8A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3.</w:t>
      </w:r>
      <w:r w:rsidRPr="00363CAE">
        <w:t xml:space="preserve"> </w:t>
      </w:r>
      <w:r>
        <w:t>Процессор – не менее 1 ГГц</w:t>
      </w:r>
      <w:r w:rsidRPr="00277F4A">
        <w:t>.</w:t>
      </w:r>
    </w:p>
    <w:p w14:paraId="1BD60112" w14:textId="77777777" w:rsidR="006D1A8A" w:rsidRDefault="006D1A8A" w:rsidP="006D1A8A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4.</w:t>
      </w:r>
      <w:r w:rsidRPr="00363CAE">
        <w:t xml:space="preserve"> </w:t>
      </w:r>
      <w:r>
        <w:t>ОЗУ – не менее 2 ГБ.</w:t>
      </w:r>
    </w:p>
    <w:p w14:paraId="7BF3D884" w14:textId="77777777" w:rsidR="006D1A8A" w:rsidRPr="00277F4A" w:rsidRDefault="006D1A8A" w:rsidP="006D1A8A"/>
    <w:p w14:paraId="54C63D02" w14:textId="77777777" w:rsidR="00981273" w:rsidRDefault="00981273"/>
    <w:sectPr w:rsidR="00981273" w:rsidSect="00033000">
      <w:footerReference w:type="default" r:id="rId41"/>
      <w:pgSz w:w="11906" w:h="16838"/>
      <w:pgMar w:top="1134" w:right="567" w:bottom="1134" w:left="1701" w:header="709" w:footer="709" w:gutter="0"/>
      <w:cols w:space="708"/>
      <w:titlePg/>
      <w:docGrid w:linePitch="381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comment w:id="9" w:author="AAK" w:date="2021-06-21T13:57:00Z" w:initials="A">
    <w:p w14:paraId="46F9DB58" w14:textId="77777777" w:rsidR="002B693C" w:rsidRDefault="002B693C">
      <w:pPr>
        <w:pStyle w:val="a8"/>
      </w:pPr>
      <w:r>
        <w:rPr>
          <w:rStyle w:val="a7"/>
        </w:rPr>
        <w:annotationRef/>
      </w:r>
      <w:r>
        <w:t>Перечисление – связь не верная.</w:t>
      </w:r>
    </w:p>
    <w:p w14:paraId="1E473392" w14:textId="77777777" w:rsidR="002B693C" w:rsidRDefault="002B693C">
      <w:pPr>
        <w:pStyle w:val="a8"/>
      </w:pPr>
      <w:proofErr w:type="spellStart"/>
      <w:r>
        <w:rPr>
          <w:lang w:val="en-US"/>
        </w:rPr>
        <w:t>AddVehicleForm</w:t>
      </w:r>
      <w:proofErr w:type="spellEnd"/>
      <w:r w:rsidRPr="002B693C">
        <w:t xml:space="preserve"> – </w:t>
      </w:r>
      <w:proofErr w:type="spellStart"/>
      <w:r>
        <w:rPr>
          <w:lang w:val="en-US"/>
        </w:rPr>
        <w:t>VehicleBase</w:t>
      </w:r>
      <w:proofErr w:type="spellEnd"/>
      <w:r w:rsidRPr="002B693C">
        <w:t xml:space="preserve"> – </w:t>
      </w:r>
      <w:r>
        <w:t>связь не верная</w:t>
      </w:r>
    </w:p>
    <w:p w14:paraId="3F518935" w14:textId="46AF5D4C" w:rsidR="002B693C" w:rsidRPr="00526428" w:rsidRDefault="002B693C">
      <w:pPr>
        <w:pStyle w:val="a8"/>
      </w:pPr>
      <w:proofErr w:type="spellStart"/>
      <w:r>
        <w:rPr>
          <w:lang w:val="en-US"/>
        </w:rPr>
        <w:t>SearchForm</w:t>
      </w:r>
      <w:proofErr w:type="spellEnd"/>
      <w:r w:rsidRPr="002B693C">
        <w:t xml:space="preserve"> – </w:t>
      </w:r>
      <w:proofErr w:type="spellStart"/>
      <w:r>
        <w:rPr>
          <w:lang w:val="en-US"/>
        </w:rPr>
        <w:t>VehicleBase</w:t>
      </w:r>
      <w:proofErr w:type="spellEnd"/>
      <w:r w:rsidRPr="002B693C">
        <w:t xml:space="preserve"> – </w:t>
      </w:r>
      <w:r>
        <w:t>связь не верная</w:t>
      </w:r>
    </w:p>
  </w:comment>
  <w:comment w:id="10" w:author="Александр Жуйков" w:date="2021-06-21T14:53:00Z" w:initials="АЖ">
    <w:p w14:paraId="7B98C81E" w14:textId="35C44964" w:rsidR="00431B25" w:rsidRDefault="00431B25">
      <w:pPr>
        <w:pStyle w:val="a8"/>
      </w:pPr>
      <w:r>
        <w:rPr>
          <w:rStyle w:val="a7"/>
        </w:rPr>
        <w:annotationRef/>
      </w:r>
      <w:r>
        <w:t>+</w:t>
      </w:r>
    </w:p>
  </w:comment>
  <w:comment w:id="11" w:author="AAK" w:date="2021-06-22T11:27:00Z" w:initials="A">
    <w:p w14:paraId="53E26A11" w14:textId="77777777" w:rsidR="00577CF8" w:rsidRDefault="00577CF8">
      <w:pPr>
        <w:pStyle w:val="a8"/>
      </w:pPr>
      <w:r>
        <w:rPr>
          <w:rStyle w:val="a7"/>
        </w:rPr>
        <w:annotationRef/>
      </w:r>
      <w:proofErr w:type="spellStart"/>
      <w:r>
        <w:rPr>
          <w:lang w:val="en-US"/>
        </w:rPr>
        <w:t>SearchForm</w:t>
      </w:r>
      <w:proofErr w:type="spellEnd"/>
      <w:r w:rsidRPr="00577CF8">
        <w:t xml:space="preserve"> – </w:t>
      </w:r>
      <w:proofErr w:type="spellStart"/>
      <w:r>
        <w:rPr>
          <w:lang w:val="en-US"/>
        </w:rPr>
        <w:t>VehicleBase</w:t>
      </w:r>
      <w:proofErr w:type="spellEnd"/>
      <w:r w:rsidRPr="00577CF8">
        <w:t xml:space="preserve"> – </w:t>
      </w:r>
      <w:r>
        <w:t>связь</w:t>
      </w:r>
      <w:r w:rsidRPr="00577CF8">
        <w:t xml:space="preserve"> </w:t>
      </w:r>
      <w:r>
        <w:t>не</w:t>
      </w:r>
      <w:r w:rsidRPr="00577CF8">
        <w:t xml:space="preserve"> </w:t>
      </w:r>
      <w:r>
        <w:t>верная.</w:t>
      </w:r>
    </w:p>
    <w:p w14:paraId="5246B3BE" w14:textId="3687E44B" w:rsidR="00577CF8" w:rsidRPr="00577CF8" w:rsidRDefault="00577CF8">
      <w:pPr>
        <w:pStyle w:val="a8"/>
        <w:rPr>
          <w:lang w:val="en-US"/>
        </w:rPr>
      </w:pPr>
      <w:proofErr w:type="spellStart"/>
      <w:r>
        <w:rPr>
          <w:lang w:val="en-US"/>
        </w:rPr>
        <w:t>SearchForm</w:t>
      </w:r>
      <w:proofErr w:type="spellEnd"/>
      <w:r>
        <w:rPr>
          <w:lang w:val="en-US"/>
        </w:rPr>
        <w:t xml:space="preserve"> – </w:t>
      </w:r>
      <w:proofErr w:type="spellStart"/>
      <w:r>
        <w:rPr>
          <w:lang w:val="en-US"/>
        </w:rPr>
        <w:t>VehicleEventArgs</w:t>
      </w:r>
      <w:proofErr w:type="spellEnd"/>
      <w:r>
        <w:rPr>
          <w:lang w:val="en-US"/>
        </w:rPr>
        <w:t xml:space="preserve"> – </w:t>
      </w:r>
      <w:r>
        <w:t>где</w:t>
      </w:r>
      <w:r w:rsidRPr="00577CF8">
        <w:rPr>
          <w:lang w:val="en-US"/>
        </w:rPr>
        <w:t xml:space="preserve"> </w:t>
      </w:r>
      <w:r>
        <w:t>связь</w:t>
      </w:r>
      <w:r w:rsidRPr="00577CF8">
        <w:rPr>
          <w:lang w:val="en-US"/>
        </w:rPr>
        <w:t>?</w:t>
      </w:r>
    </w:p>
  </w:comment>
  <w:comment w:id="12" w:author="Александр Жуйков" w:date="2021-06-22T12:07:00Z" w:initials="АЖ">
    <w:p w14:paraId="5FECC90C" w14:textId="194EE932" w:rsidR="00C15BB5" w:rsidRPr="00C15BB5" w:rsidRDefault="00C15BB5">
      <w:pPr>
        <w:pStyle w:val="a8"/>
        <w:rPr>
          <w:lang w:val="en-US"/>
        </w:rPr>
      </w:pPr>
      <w:r>
        <w:rPr>
          <w:rStyle w:val="a7"/>
        </w:rPr>
        <w:annotationRef/>
      </w:r>
      <w:r>
        <w:rPr>
          <w:lang w:val="en-US"/>
        </w:rPr>
        <w:t>+</w:t>
      </w:r>
      <w:bookmarkStart w:id="13" w:name="_GoBack"/>
      <w:bookmarkEnd w:id="13"/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3F518935" w15:done="0"/>
  <w15:commentEx w15:paraId="7B98C81E" w15:paraIdParent="3F518935" w15:done="0"/>
  <w15:commentEx w15:paraId="5246B3BE" w15:paraIdParent="3F518935" w15:done="0"/>
  <w15:commentEx w15:paraId="5FECC90C" w15:paraIdParent="3F518935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47B1934" w16cex:dateUtc="2021-06-21T06:57:00Z"/>
  <w16cex:commentExtensible w16cex:durableId="247C47AB" w16cex:dateUtc="2021-06-22T04:27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3F518935" w16cid:durableId="247B1934"/>
  <w16cid:commentId w16cid:paraId="7B98C81E" w16cid:durableId="247C45F5"/>
  <w16cid:commentId w16cid:paraId="5246B3BE" w16cid:durableId="247C47AB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6CF242C" w14:textId="77777777" w:rsidR="004356FC" w:rsidRDefault="004356FC" w:rsidP="00033000">
      <w:pPr>
        <w:spacing w:line="240" w:lineRule="auto"/>
      </w:pPr>
      <w:r>
        <w:separator/>
      </w:r>
    </w:p>
  </w:endnote>
  <w:endnote w:type="continuationSeparator" w:id="0">
    <w:p w14:paraId="1511AEA6" w14:textId="77777777" w:rsidR="004356FC" w:rsidRDefault="004356FC" w:rsidP="0003300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87567838"/>
      <w:docPartObj>
        <w:docPartGallery w:val="Page Numbers (Bottom of Page)"/>
        <w:docPartUnique/>
      </w:docPartObj>
    </w:sdtPr>
    <w:sdtEndPr/>
    <w:sdtContent>
      <w:p w14:paraId="1EC9FA21" w14:textId="77777777" w:rsidR="002B693C" w:rsidRDefault="002B693C" w:rsidP="00033000">
        <w:pPr>
          <w:pStyle w:val="af0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1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957403824"/>
      <w:docPartObj>
        <w:docPartGallery w:val="Page Numbers (Bottom of Page)"/>
        <w:docPartUnique/>
      </w:docPartObj>
    </w:sdtPr>
    <w:sdtEndPr/>
    <w:sdtContent>
      <w:p w14:paraId="5F7D5E48" w14:textId="5690B47D" w:rsidR="002B693C" w:rsidRDefault="002B693C" w:rsidP="00033000">
        <w:pPr>
          <w:pStyle w:val="af0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15BB5">
          <w:rPr>
            <w:noProof/>
          </w:rPr>
          <w:t>5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579675560"/>
      <w:docPartObj>
        <w:docPartGallery w:val="Page Numbers (Bottom of Page)"/>
        <w:docPartUnique/>
      </w:docPartObj>
    </w:sdtPr>
    <w:sdtEndPr/>
    <w:sdtContent>
      <w:p w14:paraId="1EB34E9B" w14:textId="35FCF80D" w:rsidR="002B693C" w:rsidRDefault="002B693C" w:rsidP="00033000">
        <w:pPr>
          <w:pStyle w:val="af0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15BB5">
          <w:rPr>
            <w:noProof/>
          </w:rPr>
          <w:t>21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5A2AD29" w14:textId="77777777" w:rsidR="004356FC" w:rsidRDefault="004356FC" w:rsidP="00033000">
      <w:pPr>
        <w:spacing w:line="240" w:lineRule="auto"/>
      </w:pPr>
      <w:r>
        <w:separator/>
      </w:r>
    </w:p>
  </w:footnote>
  <w:footnote w:type="continuationSeparator" w:id="0">
    <w:p w14:paraId="2FDC4EF0" w14:textId="77777777" w:rsidR="004356FC" w:rsidRDefault="004356FC" w:rsidP="00033000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C422B74"/>
    <w:multiLevelType w:val="hybridMultilevel"/>
    <w:tmpl w:val="1DBE65F4"/>
    <w:lvl w:ilvl="0" w:tplc="75DAD1D2">
      <w:start w:val="1"/>
      <w:numFmt w:val="bullet"/>
      <w:suff w:val="space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" w15:restartNumberingAfterBreak="0">
    <w:nsid w:val="56F4200D"/>
    <w:multiLevelType w:val="hybridMultilevel"/>
    <w:tmpl w:val="9752D320"/>
    <w:lvl w:ilvl="0" w:tplc="E45EB0C6">
      <w:start w:val="1"/>
      <w:numFmt w:val="decimal"/>
      <w:suff w:val="space"/>
      <w:lvlText w:val="%1."/>
      <w:lvlJc w:val="left"/>
      <w:pPr>
        <w:ind w:left="1571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 w15:restartNumberingAfterBreak="0">
    <w:nsid w:val="5E646DB0"/>
    <w:multiLevelType w:val="hybridMultilevel"/>
    <w:tmpl w:val="54547370"/>
    <w:lvl w:ilvl="0" w:tplc="83864C4C">
      <w:start w:val="1"/>
      <w:numFmt w:val="decimal"/>
      <w:suff w:val="space"/>
      <w:lvlText w:val="%1)"/>
      <w:lvlJc w:val="left"/>
      <w:pPr>
        <w:ind w:left="0" w:firstLine="85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3" w15:restartNumberingAfterBreak="0">
    <w:nsid w:val="5FE3538A"/>
    <w:multiLevelType w:val="hybridMultilevel"/>
    <w:tmpl w:val="22FA36BA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" w15:restartNumberingAfterBreak="0">
    <w:nsid w:val="61833BF9"/>
    <w:multiLevelType w:val="hybridMultilevel"/>
    <w:tmpl w:val="363AB602"/>
    <w:lvl w:ilvl="0" w:tplc="E45EB0C6">
      <w:start w:val="1"/>
      <w:numFmt w:val="decimal"/>
      <w:suff w:val="space"/>
      <w:lvlText w:val="%1."/>
      <w:lvlJc w:val="left"/>
      <w:pPr>
        <w:ind w:left="0" w:firstLine="85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5" w15:restartNumberingAfterBreak="0">
    <w:nsid w:val="6BBC6A76"/>
    <w:multiLevelType w:val="hybridMultilevel"/>
    <w:tmpl w:val="5E263012"/>
    <w:lvl w:ilvl="0" w:tplc="FF6EEC64">
      <w:start w:val="1"/>
      <w:numFmt w:val="bullet"/>
      <w:suff w:val="space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6" w15:restartNumberingAfterBreak="0">
    <w:nsid w:val="7D46388E"/>
    <w:multiLevelType w:val="hybridMultilevel"/>
    <w:tmpl w:val="E22A0CF8"/>
    <w:lvl w:ilvl="0" w:tplc="2654B45E">
      <w:start w:val="1"/>
      <w:numFmt w:val="bullet"/>
      <w:suff w:val="space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6"/>
  </w:num>
  <w:num w:numId="3">
    <w:abstractNumId w:val="2"/>
  </w:num>
  <w:num w:numId="4">
    <w:abstractNumId w:val="4"/>
  </w:num>
  <w:num w:numId="5">
    <w:abstractNumId w:val="3"/>
  </w:num>
  <w:num w:numId="6">
    <w:abstractNumId w:val="5"/>
  </w:num>
  <w:num w:numId="7">
    <w:abstractNumId w:val="1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AAK">
    <w15:presenceInfo w15:providerId="AD" w15:userId="S-1-5-21-2301979571-1751391163-971761870-1106"/>
  </w15:person>
  <w15:person w15:author="Александр Жуйков">
    <w15:presenceInfo w15:providerId="None" w15:userId="Александр Жуйков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proofState w:spelling="clean" w:grammar="clean"/>
  <w:defaultTabStop w:val="708"/>
  <w:autoHyphenation/>
  <w:drawingGridHorizontalSpacing w:val="120"/>
  <w:drawingGridVerticalSpacing w:val="163"/>
  <w:displayHorizontalDrawingGridEvery w:val="0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B2EB9"/>
    <w:rsid w:val="00033000"/>
    <w:rsid w:val="00233BF3"/>
    <w:rsid w:val="002B693C"/>
    <w:rsid w:val="0038425B"/>
    <w:rsid w:val="00384478"/>
    <w:rsid w:val="003E5B42"/>
    <w:rsid w:val="00431B25"/>
    <w:rsid w:val="004356FC"/>
    <w:rsid w:val="00526428"/>
    <w:rsid w:val="00546B6F"/>
    <w:rsid w:val="0056415A"/>
    <w:rsid w:val="00577CF8"/>
    <w:rsid w:val="005921DD"/>
    <w:rsid w:val="00610B79"/>
    <w:rsid w:val="006A026D"/>
    <w:rsid w:val="006B2EB9"/>
    <w:rsid w:val="006D1A8A"/>
    <w:rsid w:val="008C6AE9"/>
    <w:rsid w:val="00981273"/>
    <w:rsid w:val="009E7518"/>
    <w:rsid w:val="00A6234C"/>
    <w:rsid w:val="00B12968"/>
    <w:rsid w:val="00B75EC2"/>
    <w:rsid w:val="00C159DC"/>
    <w:rsid w:val="00C15BB5"/>
    <w:rsid w:val="00C64DC9"/>
    <w:rsid w:val="00C66E7D"/>
    <w:rsid w:val="00F930A3"/>
    <w:rsid w:val="00FE4D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69F9D17"/>
  <w15:chartTrackingRefBased/>
  <w15:docId w15:val="{C22A9010-6FD9-4FA8-AC62-489E7D58A7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D1A8A"/>
    <w:pPr>
      <w:spacing w:after="0" w:line="360" w:lineRule="auto"/>
      <w:ind w:firstLine="851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384478"/>
    <w:pPr>
      <w:keepNext/>
      <w:keepLines/>
      <w:spacing w:before="240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C64DC9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033000"/>
    <w:pPr>
      <w:keepNext/>
      <w:keepLines/>
      <w:spacing w:before="40"/>
      <w:outlineLvl w:val="2"/>
    </w:pPr>
    <w:rPr>
      <w:rFonts w:eastAsiaTheme="majorEastAsia" w:cstheme="majorBidi"/>
      <w:b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384478"/>
    <w:rPr>
      <w:rFonts w:ascii="Times New Roman" w:eastAsiaTheme="majorEastAsia" w:hAnsi="Times New Roman" w:cstheme="majorBidi"/>
      <w:b/>
      <w:sz w:val="28"/>
      <w:szCs w:val="32"/>
    </w:rPr>
  </w:style>
  <w:style w:type="table" w:styleId="a3">
    <w:name w:val="Table Grid"/>
    <w:basedOn w:val="a1"/>
    <w:uiPriority w:val="39"/>
    <w:rsid w:val="006D1A8A"/>
    <w:pPr>
      <w:spacing w:after="0" w:line="240" w:lineRule="auto"/>
      <w:ind w:firstLine="851"/>
      <w:jc w:val="both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1"/>
    <w:uiPriority w:val="39"/>
    <w:rsid w:val="006D1A8A"/>
    <w:pPr>
      <w:spacing w:after="0" w:line="240" w:lineRule="auto"/>
      <w:ind w:firstLine="709"/>
    </w:pPr>
    <w:rPr>
      <w:rFonts w:ascii="Times New Roman" w:eastAsia="Calibri" w:hAnsi="Times New Roman" w:cs="Times New Roman"/>
      <w:sz w:val="28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6D1A8A"/>
    <w:pPr>
      <w:ind w:left="720"/>
      <w:contextualSpacing/>
    </w:pPr>
  </w:style>
  <w:style w:type="paragraph" w:styleId="a5">
    <w:name w:val="TOC Heading"/>
    <w:basedOn w:val="1"/>
    <w:next w:val="a"/>
    <w:uiPriority w:val="39"/>
    <w:unhideWhenUsed/>
    <w:qFormat/>
    <w:rsid w:val="006D1A8A"/>
    <w:pPr>
      <w:spacing w:line="259" w:lineRule="auto"/>
      <w:outlineLvl w:val="9"/>
    </w:pPr>
    <w:rPr>
      <w:rFonts w:asciiTheme="majorHAnsi" w:hAnsiTheme="majorHAnsi"/>
      <w:b w:val="0"/>
      <w:color w:val="2F5496" w:themeColor="accent1" w:themeShade="BF"/>
      <w:sz w:val="32"/>
      <w:lang w:eastAsia="ru-RU"/>
    </w:rPr>
  </w:style>
  <w:style w:type="paragraph" w:styleId="12">
    <w:name w:val="toc 1"/>
    <w:basedOn w:val="a"/>
    <w:next w:val="a"/>
    <w:autoRedefine/>
    <w:uiPriority w:val="39"/>
    <w:unhideWhenUsed/>
    <w:rsid w:val="00033000"/>
    <w:pPr>
      <w:tabs>
        <w:tab w:val="right" w:leader="dot" w:pos="9628"/>
      </w:tabs>
      <w:spacing w:after="100" w:line="240" w:lineRule="auto"/>
      <w:ind w:firstLine="0"/>
      <w:jc w:val="left"/>
    </w:pPr>
  </w:style>
  <w:style w:type="paragraph" w:styleId="21">
    <w:name w:val="toc 2"/>
    <w:basedOn w:val="a"/>
    <w:next w:val="a"/>
    <w:autoRedefine/>
    <w:uiPriority w:val="39"/>
    <w:unhideWhenUsed/>
    <w:rsid w:val="00033000"/>
    <w:pPr>
      <w:tabs>
        <w:tab w:val="right" w:leader="dot" w:pos="9628"/>
      </w:tabs>
      <w:spacing w:after="100" w:line="240" w:lineRule="auto"/>
    </w:pPr>
  </w:style>
  <w:style w:type="character" w:styleId="a6">
    <w:name w:val="Hyperlink"/>
    <w:basedOn w:val="a0"/>
    <w:uiPriority w:val="99"/>
    <w:unhideWhenUsed/>
    <w:rsid w:val="006D1A8A"/>
    <w:rPr>
      <w:color w:val="0563C1" w:themeColor="hyperlink"/>
      <w:u w:val="single"/>
    </w:rPr>
  </w:style>
  <w:style w:type="character" w:styleId="a7">
    <w:name w:val="annotation reference"/>
    <w:basedOn w:val="a0"/>
    <w:uiPriority w:val="99"/>
    <w:semiHidden/>
    <w:unhideWhenUsed/>
    <w:rsid w:val="006D1A8A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6D1A8A"/>
    <w:pPr>
      <w:spacing w:line="240" w:lineRule="auto"/>
    </w:pPr>
    <w:rPr>
      <w:sz w:val="20"/>
      <w:szCs w:val="20"/>
    </w:rPr>
  </w:style>
  <w:style w:type="character" w:customStyle="1" w:styleId="a9">
    <w:name w:val="Текст примечания Знак"/>
    <w:basedOn w:val="a0"/>
    <w:link w:val="a8"/>
    <w:uiPriority w:val="99"/>
    <w:semiHidden/>
    <w:rsid w:val="006D1A8A"/>
    <w:rPr>
      <w:rFonts w:ascii="Times New Roman" w:hAnsi="Times New Roman"/>
      <w:sz w:val="20"/>
      <w:szCs w:val="20"/>
    </w:rPr>
  </w:style>
  <w:style w:type="paragraph" w:styleId="aa">
    <w:name w:val="Balloon Text"/>
    <w:basedOn w:val="a"/>
    <w:link w:val="ab"/>
    <w:uiPriority w:val="99"/>
    <w:semiHidden/>
    <w:unhideWhenUsed/>
    <w:rsid w:val="006D1A8A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0"/>
    <w:link w:val="aa"/>
    <w:uiPriority w:val="99"/>
    <w:semiHidden/>
    <w:rsid w:val="006D1A8A"/>
    <w:rPr>
      <w:rFonts w:ascii="Segoe UI" w:hAnsi="Segoe UI" w:cs="Segoe UI"/>
      <w:sz w:val="18"/>
      <w:szCs w:val="18"/>
    </w:rPr>
  </w:style>
  <w:style w:type="paragraph" w:styleId="ac">
    <w:name w:val="annotation subject"/>
    <w:basedOn w:val="a8"/>
    <w:next w:val="a8"/>
    <w:link w:val="ad"/>
    <w:uiPriority w:val="99"/>
    <w:semiHidden/>
    <w:unhideWhenUsed/>
    <w:rsid w:val="006D1A8A"/>
    <w:rPr>
      <w:b/>
      <w:bCs/>
    </w:rPr>
  </w:style>
  <w:style w:type="character" w:customStyle="1" w:styleId="ad">
    <w:name w:val="Тема примечания Знак"/>
    <w:basedOn w:val="a9"/>
    <w:link w:val="ac"/>
    <w:uiPriority w:val="99"/>
    <w:semiHidden/>
    <w:rsid w:val="006D1A8A"/>
    <w:rPr>
      <w:rFonts w:ascii="Times New Roman" w:hAnsi="Times New Roman"/>
      <w:b/>
      <w:bCs/>
      <w:sz w:val="20"/>
      <w:szCs w:val="20"/>
    </w:rPr>
  </w:style>
  <w:style w:type="character" w:customStyle="1" w:styleId="20">
    <w:name w:val="Заголовок 2 Знак"/>
    <w:basedOn w:val="a0"/>
    <w:link w:val="2"/>
    <w:uiPriority w:val="9"/>
    <w:rsid w:val="00C64DC9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ae">
    <w:name w:val="header"/>
    <w:basedOn w:val="a"/>
    <w:link w:val="af"/>
    <w:uiPriority w:val="99"/>
    <w:unhideWhenUsed/>
    <w:rsid w:val="00033000"/>
    <w:pPr>
      <w:tabs>
        <w:tab w:val="center" w:pos="4677"/>
        <w:tab w:val="right" w:pos="9355"/>
      </w:tabs>
      <w:spacing w:line="240" w:lineRule="auto"/>
    </w:pPr>
  </w:style>
  <w:style w:type="character" w:customStyle="1" w:styleId="af">
    <w:name w:val="Верхний колонтитул Знак"/>
    <w:basedOn w:val="a0"/>
    <w:link w:val="ae"/>
    <w:uiPriority w:val="99"/>
    <w:rsid w:val="00033000"/>
    <w:rPr>
      <w:rFonts w:ascii="Times New Roman" w:hAnsi="Times New Roman"/>
      <w:sz w:val="28"/>
    </w:rPr>
  </w:style>
  <w:style w:type="paragraph" w:styleId="af0">
    <w:name w:val="footer"/>
    <w:basedOn w:val="a"/>
    <w:link w:val="af1"/>
    <w:uiPriority w:val="99"/>
    <w:unhideWhenUsed/>
    <w:rsid w:val="00033000"/>
    <w:pPr>
      <w:tabs>
        <w:tab w:val="center" w:pos="4677"/>
        <w:tab w:val="right" w:pos="9355"/>
      </w:tabs>
      <w:spacing w:line="240" w:lineRule="auto"/>
    </w:pPr>
  </w:style>
  <w:style w:type="character" w:customStyle="1" w:styleId="af1">
    <w:name w:val="Нижний колонтитул Знак"/>
    <w:basedOn w:val="a0"/>
    <w:link w:val="af0"/>
    <w:uiPriority w:val="99"/>
    <w:rsid w:val="00033000"/>
    <w:rPr>
      <w:rFonts w:ascii="Times New Roman" w:hAnsi="Times New Roman"/>
      <w:sz w:val="28"/>
    </w:rPr>
  </w:style>
  <w:style w:type="character" w:customStyle="1" w:styleId="30">
    <w:name w:val="Заголовок 3 Знак"/>
    <w:basedOn w:val="a0"/>
    <w:link w:val="3"/>
    <w:uiPriority w:val="9"/>
    <w:rsid w:val="00033000"/>
    <w:rPr>
      <w:rFonts w:ascii="Times New Roman" w:eastAsiaTheme="majorEastAsia" w:hAnsi="Times New Roman" w:cstheme="majorBidi"/>
      <w:b/>
      <w:sz w:val="28"/>
      <w:szCs w:val="24"/>
    </w:rPr>
  </w:style>
  <w:style w:type="paragraph" w:styleId="31">
    <w:name w:val="toc 3"/>
    <w:basedOn w:val="a"/>
    <w:next w:val="a"/>
    <w:autoRedefine/>
    <w:uiPriority w:val="39"/>
    <w:unhideWhenUsed/>
    <w:rsid w:val="00033000"/>
    <w:pPr>
      <w:spacing w:after="100"/>
      <w:ind w:left="56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3143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10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png"/><Relationship Id="rId18" Type="http://schemas.openxmlformats.org/officeDocument/2006/relationships/image" Target="media/image8.png"/><Relationship Id="rId26" Type="http://schemas.openxmlformats.org/officeDocument/2006/relationships/image" Target="media/image16.png"/><Relationship Id="rId39" Type="http://schemas.openxmlformats.org/officeDocument/2006/relationships/image" Target="media/image28.wmf"/><Relationship Id="rId21" Type="http://schemas.openxmlformats.org/officeDocument/2006/relationships/image" Target="media/image11.png"/><Relationship Id="rId34" Type="http://schemas.openxmlformats.org/officeDocument/2006/relationships/image" Target="media/image24.png"/><Relationship Id="rId42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9" Type="http://schemas.openxmlformats.org/officeDocument/2006/relationships/image" Target="media/image1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comments" Target="comments.xml"/><Relationship Id="rId24" Type="http://schemas.openxmlformats.org/officeDocument/2006/relationships/image" Target="media/image14.png"/><Relationship Id="rId32" Type="http://schemas.openxmlformats.org/officeDocument/2006/relationships/image" Target="media/image22.png"/><Relationship Id="rId37" Type="http://schemas.openxmlformats.org/officeDocument/2006/relationships/image" Target="media/image27.wmf"/><Relationship Id="rId40" Type="http://schemas.openxmlformats.org/officeDocument/2006/relationships/oleObject" Target="embeddings/oleObject2.bin"/><Relationship Id="rId45" Type="http://schemas.microsoft.com/office/2016/09/relationships/commentsIds" Target="commentsIds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13.png"/><Relationship Id="rId28" Type="http://schemas.openxmlformats.org/officeDocument/2006/relationships/image" Target="media/image18.png"/><Relationship Id="rId36" Type="http://schemas.openxmlformats.org/officeDocument/2006/relationships/image" Target="media/image26.png"/><Relationship Id="rId10" Type="http://schemas.openxmlformats.org/officeDocument/2006/relationships/footer" Target="footer2.xml"/><Relationship Id="rId19" Type="http://schemas.openxmlformats.org/officeDocument/2006/relationships/image" Target="media/image9.png"/><Relationship Id="rId31" Type="http://schemas.openxmlformats.org/officeDocument/2006/relationships/image" Target="media/image21.png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4.png"/><Relationship Id="rId22" Type="http://schemas.openxmlformats.org/officeDocument/2006/relationships/image" Target="media/image12.png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image" Target="media/image25.png"/><Relationship Id="rId43" Type="http://schemas.microsoft.com/office/2011/relationships/people" Target="people.xml"/><Relationship Id="rId8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microsoft.com/office/2011/relationships/commentsExtended" Target="commentsExtended.xml"/><Relationship Id="rId17" Type="http://schemas.openxmlformats.org/officeDocument/2006/relationships/image" Target="media/image7.png"/><Relationship Id="rId25" Type="http://schemas.openxmlformats.org/officeDocument/2006/relationships/image" Target="media/image15.png"/><Relationship Id="rId33" Type="http://schemas.openxmlformats.org/officeDocument/2006/relationships/image" Target="media/image23.png"/><Relationship Id="rId38" Type="http://schemas.openxmlformats.org/officeDocument/2006/relationships/oleObject" Target="embeddings/oleObject1.bin"/><Relationship Id="rId46" Type="http://schemas.microsoft.com/office/2018/08/relationships/commentsExtensible" Target="commentsExtensible.xml"/><Relationship Id="rId20" Type="http://schemas.openxmlformats.org/officeDocument/2006/relationships/image" Target="media/image10.png"/><Relationship Id="rId41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4</TotalTime>
  <Pages>27</Pages>
  <Words>2351</Words>
  <Characters>13407</Characters>
  <Application>Microsoft Office Word</Application>
  <DocSecurity>0</DocSecurity>
  <Lines>111</Lines>
  <Paragraphs>31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diakov.net</Company>
  <LinksUpToDate>false</LinksUpToDate>
  <CharactersWithSpaces>157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 Александр</dc:creator>
  <cp:keywords/>
  <dc:description/>
  <cp:lastModifiedBy>Александр Жуйков</cp:lastModifiedBy>
  <cp:revision>6</cp:revision>
  <dcterms:created xsi:type="dcterms:W3CDTF">2021-06-17T20:21:00Z</dcterms:created>
  <dcterms:modified xsi:type="dcterms:W3CDTF">2021-06-22T05:07:00Z</dcterms:modified>
</cp:coreProperties>
</file>